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3891C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44200</wp:posOffset>
            </wp:positionH>
            <wp:positionV relativeFrom="topMargin">
              <wp:posOffset>10375900</wp:posOffset>
            </wp:positionV>
            <wp:extent cx="393700" cy="406400"/>
            <wp:effectExtent l="0" t="0" r="2540" b="5080"/>
            <wp:wrapNone/>
            <wp:docPr id="100165" name="图片 100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安徽六校教育研究会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级高一新生入学素质测试</w:t>
      </w:r>
    </w:p>
    <w:p w14:paraId="0EDAC56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试题</w:t>
      </w:r>
    </w:p>
    <w:p w14:paraId="4B5417A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填空题：（每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AF07987">
      <w:pPr>
        <w:spacing w:line="360" w:lineRule="auto"/>
        <w:jc w:val="left"/>
        <w:rPr>
          <w:color w:val="000000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据《天工开物》记载：“响箭则以寸木空中锥眼为窍，矢过招风而飞鸣。”由此可知，响箭在飞行的过程中，是由于通过箭矢锥眼的空气</w:t>
      </w:r>
      <w:r>
        <w:t>________</w:t>
      </w:r>
      <w:r>
        <w:rPr>
          <w:rFonts w:ascii="宋体" w:hAnsi="宋体" w:eastAsia="宋体" w:cs="宋体"/>
          <w:color w:val="auto"/>
        </w:rPr>
        <w:t>而发出声音的。</w:t>
      </w:r>
    </w:p>
    <w:p w14:paraId="628A71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振动</w:t>
      </w:r>
    </w:p>
    <w:p w14:paraId="37E0C1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C522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响箭在飞行的过程中，是由于通过箭矢锥眼的空气振动而发出声音的。</w:t>
      </w:r>
    </w:p>
    <w:p w14:paraId="5D6526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甲、乙两人各走一段路，路程比为</w:t>
      </w:r>
      <w:r>
        <w:rPr>
          <w:rFonts w:ascii="Times New Roman" w:hAnsi="Times New Roman" w:eastAsia="Times New Roman" w:cs="Times New Roman"/>
          <w:color w:val="000000"/>
        </w:rPr>
        <w:t>3:5</w:t>
      </w:r>
      <w:r>
        <w:rPr>
          <w:rFonts w:ascii="宋体" w:hAnsi="宋体" w:eastAsia="宋体" w:cs="宋体"/>
          <w:color w:val="000000"/>
        </w:rPr>
        <w:t>，所用时间比为</w:t>
      </w:r>
      <w:r>
        <w:rPr>
          <w:rFonts w:ascii="Times New Roman" w:hAnsi="Times New Roman" w:eastAsia="Times New Roman" w:cs="Times New Roman"/>
          <w:color w:val="000000"/>
        </w:rPr>
        <w:t>2:3</w:t>
      </w:r>
      <w:r>
        <w:rPr>
          <w:rFonts w:ascii="宋体" w:hAnsi="宋体" w:eastAsia="宋体" w:cs="宋体"/>
          <w:color w:val="000000"/>
        </w:rPr>
        <w:t>，那么两人速率比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5D54E8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9:10</w:t>
      </w:r>
    </w:p>
    <w:p w14:paraId="391758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9568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速率为</w:t>
      </w:r>
      <w:r>
        <w:object>
          <v:shape id="_x0000_i1025" o:spt="75" alt="学科网(www.zxxk.com)--教育资源门户，提供试卷、教案、课件、论文、素材以及各类教学资源下载，还有大量而丰富的教学相关资讯！ qwazhNFmUd7NAx1ODbqMbQ==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8" o:title="eqIda64d6c0084d3ea6fad6715f2effc5801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539F29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速率之比为</w:t>
      </w:r>
      <w:r>
        <w:object>
          <v:shape id="_x0000_i1026" o:spt="75" alt="学科网(www.zxxk.com)--教育资源门户，提供试卷、教案、课件、论文、素材以及各类教学资源下载，还有大量而丰富的教学相关资讯！ qwazhNFmUd7NAx1ODbqMbQ==" type="#_x0000_t75" style="height:36pt;width:120pt;" o:ole="t" filled="f" o:preferrelative="t" stroked="f" coordsize="21600,21600">
            <v:path/>
            <v:fill on="f" focussize="0,0"/>
            <v:stroke on="f" joinstyle="miter"/>
            <v:imagedata r:id="rId10" o:title="eqId54ccb3b7395c65fabe94a2229aa1a6f6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358DCD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实验，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按压平面镜之间的桌面时，经两平面镜反射后照到墙面上的光点位置将下降，这个实验说明力能使物体发生</w:t>
      </w:r>
      <w:r>
        <w:rPr>
          <w:color w:val="000000"/>
        </w:rPr>
        <w:t>________</w:t>
      </w:r>
    </w:p>
    <w:p w14:paraId="08D15F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352550"/>
            <wp:effectExtent l="0" t="0" r="13335" b="3810"/>
            <wp:docPr id="100003" name="图片 10000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980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形变</w:t>
      </w:r>
    </w:p>
    <w:p w14:paraId="59D66B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F38F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按压平面镜之间的桌面时，经两平面镜反射后照到墙面上的光点位置将下降，这个实验说明力能使物体发生形变。</w:t>
      </w:r>
    </w:p>
    <w:p w14:paraId="18E451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用水平向右的力</w:t>
      </w:r>
      <w:r>
        <w:object>
          <v:shape id="_x0000_i1027" o:spt="75" alt="学科网(www.zxxk.com)--教育资源门户，提供试卷、教案、课件、论文、素材以及各类教学资源下载，还有大量而丰富的教学相关资讯！ qwazhNFmUd7NAx1ODbqMbQ==" type="#_x0000_t75" style="height:13.85pt;width:45.7pt;" o:ole="t" filled="f" o:preferrelative="t" stroked="f" coordsize="21600,21600">
            <v:path/>
            <v:fill on="f" focussize="0,0"/>
            <v:stroke on="f" joinstyle="miter"/>
            <v:imagedata r:id="rId13" o:title="eqId7d4e85844cba9497cc980688739c707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推乙物体，使甲、乙、丙、丁四个完全相同的物块一起向右做匀速直线运动，此时丙对丁的作用力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。</w:t>
      </w:r>
    </w:p>
    <w:p w14:paraId="574081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209675"/>
            <wp:effectExtent l="0" t="0" r="1905" b="9525"/>
            <wp:docPr id="100005" name="图片 100005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F3E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5</w:t>
      </w:r>
    </w:p>
    <w:p w14:paraId="3A85E3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7DA8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物体与平面的滑动摩擦因数为</w:t>
      </w:r>
      <w:r>
        <w:rPr>
          <w:rFonts w:ascii="Times New Roman" w:hAnsi="Times New Roman" w:eastAsia="Times New Roman" w:cs="Times New Roman"/>
          <w:i/>
          <w:color w:val="000000"/>
        </w:rPr>
        <w:t>μ</w:t>
      </w:r>
      <w:r>
        <w:rPr>
          <w:rFonts w:ascii="宋体" w:hAnsi="宋体" w:eastAsia="宋体" w:cs="宋体"/>
          <w:color w:val="000000"/>
        </w:rPr>
        <w:t>，每个物体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</w:p>
    <w:p w14:paraId="6A2928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甲、乙、丙、丁整体得</w:t>
      </w:r>
      <w:r>
        <w:object>
          <v:shape id="_x0000_i1028" o:spt="75" alt="学科网(www.zxxk.com)--教育资源门户，提供试卷、教案、课件、论文、素材以及各类教学资源下载，还有大量而丰富的教学相关资讯！ qwazhNFmUd7NAx1ODbqMbQ==" type="#_x0000_t75" style="height:16.05pt;width:88.05pt;" o:ole="t" filled="f" o:preferrelative="t" stroked="f" coordsize="21600,21600">
            <v:path/>
            <v:fill on="f" focussize="0,0"/>
            <v:stroke on="f" joinstyle="miter"/>
            <v:imagedata r:id="rId16" o:title="eqIdaa10f9e0b216d65f80cac49a4fa18bf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 w14:paraId="09197C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丙对丁的作用力为</w:t>
      </w:r>
      <w:r>
        <w:object>
          <v:shape id="_x0000_i1029" o:spt="75" alt="学科网(www.zxxk.com)--教育资源门户，提供试卷、教案、课件、论文、素材以及各类教学资源下载，还有大量而丰富的教学相关资讯！ qwazhNFmUd7NAx1ODbqMbQ==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8" o:title="eqId903fd903545e07df2c6d2c9500271f3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 w14:paraId="699E30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30" o:spt="75" alt="学科网(www.zxxk.com)--教育资源门户，提供试卷、教案、课件、论文、素材以及各类教学资源下载，还有大量而丰富的教学相关资讯！ qwazhNFmUd7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0" o:title="eqId796b9f41feddc2db6d8662b11d1d8f2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 w14:paraId="56EEEB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两块相同的竖直挡板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之间有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块相同的砖，用大小相同的均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水平力压住挡板，使砖保持静止不动，那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块砖之间的摩擦力大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重力加速度用</w:t>
      </w:r>
      <w:r>
        <w:object>
          <v:shape id="_x0000_i1031" o:spt="75" alt="学科网(www.zxxk.com)--教育资源门户，提供试卷、教案、课件、论文、素材以及各类教学资源下载，还有大量而丰富的教学相关资讯！ qwazhNFmUd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" o:title="eqId276509f01529d982ab21e479a461926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。</w:t>
      </w:r>
    </w:p>
    <w:p w14:paraId="58FA6F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819150"/>
            <wp:effectExtent l="0" t="0" r="3810" b="3810"/>
            <wp:docPr id="100007" name="图片 100007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BCA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32" o:spt="75" alt="学科网(www.zxxk.com)--教育资源门户，提供试卷、教案、课件、论文、素材以及各类教学资源下载，还有大量而丰富的教学相关资讯！ qwazhNFmUd7NAx1ODbqMbQ==" type="#_x0000_t75" style="height:13.3pt;width:19.15pt;" o:ole="t" filled="f" o:preferrelative="t" stroked="f" coordsize="21600,21600">
            <v:path/>
            <v:fill on="f" focussize="0,0"/>
            <v:stroke on="f" joinstyle="miter"/>
            <v:imagedata r:id="rId25" o:title="eqIdcf72465888b34cacde1febb6f2ff95e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 w14:paraId="21BB55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9AF6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块砖整体为研究对象进行受力分析，对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块砖这个整体来说受到的总重力是</w:t>
      </w:r>
      <w:r>
        <w:object>
          <v:shape id="_x0000_i1033" o:spt="75" alt="学科网(www.zxxk.com)--教育资源门户，提供试卷、教案、课件、论文、素材以及各类教学资源下载，还有大量而丰富的教学相关资讯！ qwazhNFmUd7NAx1ODbqMbQ==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7" o:title="eqId12e26fbe042338ba8ac0747b8a1d8ad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边的压力</w:t>
      </w:r>
      <w:r>
        <w:object>
          <v:shape id="_x0000_i1034" o:spt="75" alt="学科网(www.zxxk.com)--教育资源门户，提供试卷、教案、课件、论文、素材以及各类教学资源下载，还有大量而丰富的教学相关资讯！ qwazhNFmUd7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9" o:title="eqIda0ed1ec316bc54c37c4286c208f5566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同，所以两边受到的摩擦力也相同。根据平衡关系可知向下的重力</w:t>
      </w:r>
      <w:r>
        <w:object>
          <v:shape id="_x0000_i1035" o:spt="75" alt="学科网(www.zxxk.com)--教育资源门户，提供试卷、教案、课件、论文、素材以及各类教学资源下载，还有大量而丰富的教学相关资讯！ qwazhNFmUd7NAx1ODbqMbQ==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7" o:title="eqId12e26fbe042338ba8ac0747b8a1d8ad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两边的摩擦力之和相等，设每个挡板对砖的摩擦力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qwazhNFmUd7NAx1ODbqMbQ==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32" o:title="eqIdca4ff0af96ea467337cb30c4c765b5f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037" o:spt="75" alt="学科网(www.zxxk.com)--教育资源门户，提供试卷、教案、课件、论文、素材以及各类教学资源下载，还有大量而丰富的教学相关资讯！ qwazhNFmUd7NAx1ODbqMbQ==" type="#_x0000_t75" style="height:16.05pt;width:51.8pt;" o:ole="t" filled="f" o:preferrelative="t" stroked="f" coordsize="21600,21600">
            <v:path/>
            <v:fill on="f" focussize="0,0"/>
            <v:stroke on="f" joinstyle="miter"/>
            <v:imagedata r:id="rId34" o:title="eqId309bcf6efc705afbfbb07d6dcaa8f29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 w14:paraId="0789FA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038" o:spt="75" alt="学科网(www.zxxk.com)--教育资源门户，提供试卷、教案、课件、论文、素材以及各类教学资源下载，还有大量而丰富的教学相关资讯！ qwazhNFmUd7NAx1ODbqMbQ==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36" o:title="eqId3a389ad29c183920bd3168c35af0a44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 w14:paraId="38F398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每个挡板对砖的摩擦力大小为</w:t>
      </w:r>
      <w:r>
        <w:object>
          <v:shape id="_x0000_i1039" o:spt="75" alt="学科网(www.zxxk.com)--教育资源门户，提供试卷、教案、课件、论文、素材以及各类教学资源下载，还有大量而丰富的教学相关资讯！ qwazhNFmUd7NAx1ODbqMbQ==" type="#_x0000_t75" style="height:16.05pt;width:24.9pt;" o:ole="t" filled="f" o:preferrelative="t" stroked="f" coordsize="21600,21600">
            <v:path/>
            <v:fill on="f" focussize="0,0"/>
            <v:stroke on="f" joinstyle="miter"/>
            <v:imagedata r:id="rId38" o:title="eqId171e7ee02aa00fddceede10245f6e1f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竖直向上；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砖为研究对象进行受力分析，它竖直方向上受到竖直向下的重力</w:t>
      </w:r>
      <w:r>
        <w:object>
          <v:shape id="_x0000_i1040" o:spt="75" alt="学科网(www.zxxk.com)--教育资源门户，提供试卷、教案、课件、论文、素材以及各类教学资源下载，还有大量而丰富的教学相关资讯！ qwazhNFmUd7NAx1ODbqMbQ==" type="#_x0000_t75" style="height:13.3pt;width:19.15pt;" o:ole="t" filled="f" o:preferrelative="t" stroked="f" coordsize="21600,21600">
            <v:path/>
            <v:fill on="f" focussize="0,0"/>
            <v:stroke on="f" joinstyle="miter"/>
            <v:imagedata r:id="rId25" o:title="eqIdcf72465888b34cacde1febb6f2ff95e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挡板</w:t>
      </w:r>
      <w:r>
        <w:object>
          <v:shape id="_x0000_i1041" o:spt="75" alt="学科网(www.zxxk.com)--教育资源门户，提供试卷、教案、课件、论文、素材以及各类教学资源下载，还有大量而丰富的教学相关资讯！ qwazhNFmUd7NAx1ODbqMbQ==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1" o:title="eqIdff4489d9b83072184c0e1d6b09be50c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它竖直向上的摩擦力</w:t>
      </w:r>
      <w:r>
        <w:object>
          <v:shape id="_x0000_i1042" o:spt="75" alt="学科网(www.zxxk.com)--教育资源门户，提供试卷、教案、课件、论文、素材以及各类教学资源下载，还有大量而丰富的教学相关资讯！ qwazhNFmUd7NAx1ODbqMbQ==" type="#_x0000_t75" style="height:16.05pt;width:24.9pt;" o:ole="t" filled="f" o:preferrelative="t" stroked="f" coordsize="21600,21600">
            <v:path/>
            <v:fill on="f" focussize="0,0"/>
            <v:stroke on="f" joinstyle="miter"/>
            <v:imagedata r:id="rId38" o:title="eqId171e7ee02aa00fddceede10245f6e1f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摩擦力大小为</w:t>
      </w:r>
      <w:r>
        <w:object>
          <v:shape id="_x0000_i1043" o:spt="75" alt="学科网(www.zxxk.com)--教育资源门户，提供试卷、教案、课件、论文、素材以及各类教学资源下载，还有大量而丰富的教学相关资讯！ qwazhNFmUd7NAx1ODbqMbQ==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44" o:title="eqIdd90647508180d76e9839a0e5df261a9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竖直向下。根据平衡关系有</w:t>
      </w:r>
      <w:r>
        <w:object>
          <v:shape id="_x0000_i1044" o:spt="75" alt="学科网(www.zxxk.com)--教育资源门户，提供试卷、教案、课件、论文、素材以及各类教学资源下载，还有大量而丰富的教学相关资讯！ qwazhNFmUd7NAx1ODbqMbQ==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46" o:title="eqId391ce794f0b6b16c3fb190a9c87c3ad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 w14:paraId="2278A7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45" o:spt="75" alt="学科网(www.zxxk.com)--教育资源门户，提供试卷、教案、课件、论文、素材以及各类教学资源下载，还有大量而丰富的教学相关资讯！ qwazhNFmUd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" o:title="eqId0ad01397c0d7d2abdf4e17d6bacbdb1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</w:p>
    <w:p w14:paraId="728C5E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块砖之间的摩擦力大小为</w:t>
      </w:r>
      <w:r>
        <w:object>
          <v:shape id="_x0000_i1046" o:spt="75" alt="学科网(www.zxxk.com)--教育资源门户，提供试卷、教案、课件、论文、素材以及各类教学资源下载，还有大量而丰富的教学相关资讯！ qwazhNFmUd7NAx1ODbqMbQ==" type="#_x0000_t75" style="height:13.3pt;width:19.15pt;" o:ole="t" filled="f" o:preferrelative="t" stroked="f" coordsize="21600,21600">
            <v:path/>
            <v:fill on="f" focussize="0,0"/>
            <v:stroke on="f" joinstyle="miter"/>
            <v:imagedata r:id="rId25" o:title="eqIdcf72465888b34cacde1febb6f2ff95ec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5ECBB3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，一个重为</w:t>
      </w:r>
      <w:r>
        <w:rPr>
          <w:rFonts w:ascii="Times New Roman" w:hAnsi="Times New Roman" w:eastAsia="Times New Roman" w:cs="Times New Roman"/>
          <w:color w:val="000000"/>
        </w:rPr>
        <w:t>5N</w:t>
      </w:r>
      <w:r>
        <w:rPr>
          <w:rFonts w:ascii="宋体" w:hAnsi="宋体" w:eastAsia="宋体" w:cs="宋体"/>
          <w:color w:val="000000"/>
        </w:rPr>
        <w:t>的物体被水平力</w:t>
      </w:r>
      <w:r>
        <w:object>
          <v:shape id="_x0000_i1047" o:spt="75" alt="学科网(www.zxxk.com)--教育资源门户，提供试卷、教案、课件、论文、素材以及各类教学资源下载，还有大量而丰富的教学相关资讯！ qwazhNFmUd7NAx1ODbqMbQ==" type="#_x0000_t75" style="height:13.8pt;width:45.95pt;" o:ole="t" filled="f" o:preferrelative="t" stroked="f" coordsize="21600,21600">
            <v:path/>
            <v:fill on="f" focussize="0,0"/>
            <v:stroke on="f" joinstyle="miter"/>
            <v:imagedata r:id="rId51" o:title="eqId7a3bd08af6e75486c87c39a41223ee1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压在竖直墙面上匀速下滑</w:t>
      </w:r>
      <w:r>
        <w:rPr>
          <w:rFonts w:ascii="Times New Roman" w:hAnsi="Times New Roman" w:eastAsia="Times New Roman" w:cs="Times New Roman"/>
          <w:color w:val="000000"/>
        </w:rPr>
        <w:t>20cm</w:t>
      </w:r>
      <w:r>
        <w:rPr>
          <w:rFonts w:ascii="宋体" w:hAnsi="宋体" w:eastAsia="宋体" w:cs="宋体"/>
          <w:color w:val="000000"/>
        </w:rPr>
        <w:t>，则匀速下滑的过程中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做的功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。</w:t>
      </w:r>
    </w:p>
    <w:p w14:paraId="70E968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47725" cy="1257300"/>
            <wp:effectExtent l="0" t="0" r="5715" b="7620"/>
            <wp:docPr id="100009" name="图片 100009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35A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0 </w:t>
      </w:r>
    </w:p>
    <w:p w14:paraId="788A9E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171C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题图可知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</w:rPr>
        <w:t>方向与物体位移方向夹角</w:t>
      </w:r>
      <w:r>
        <w:rPr>
          <w:color w:val="000000"/>
          <w:position w:val="0"/>
        </w:rPr>
        <w:drawing>
          <wp:inline distT="0" distB="0" distL="114300" distR="114300">
            <wp:extent cx="158750" cy="190500"/>
            <wp:effectExtent l="0" t="0" r="8890" b="5715"/>
            <wp:docPr id="702224072" name="图片 702224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224072" name="图片 70222407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8" o:spt="75" alt="学科网(www.zxxk.com)--教育资源门户，提供试卷、教案、课件、论文、素材以及各类教学资源下载，还有大量而丰富的教学相关资讯！ qwazhNFmUd7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eqIdf7a0387fc1258f31e44a10068c0ccfd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color w:val="000000"/>
        </w:rPr>
        <w:t>，根据</w:t>
      </w:r>
      <w:r>
        <w:object>
          <v:shape id="_x0000_i1049" o:spt="75" alt="学科网(www.zxxk.com)--教育资源门户，提供试卷、教案、课件、论文、素材以及各类教学资源下载，还有大量而丰富的教学相关资讯！ qwazhNFmUd7NAx1ODbqMbQ==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7" o:title="eqIdfa7e968039c5e62f636055a14b62124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 w14:paraId="16792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知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</w:rPr>
        <w:t>做功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>。</w:t>
      </w:r>
    </w:p>
    <w:p w14:paraId="18A28E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物体具有的动能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内能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分子总动能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重力势能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弹性势能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则它的机械能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分子总势能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。</w:t>
      </w:r>
    </w:p>
    <w:p w14:paraId="5CE918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+d+e</w:t>
      </w:r>
      <w:r>
        <w:rPr>
          <w:rFonts w:ascii="Times New Roman" w:hAnsi="Times New Roman" w:eastAsia="Times New Roman" w:cs="Times New Roman"/>
          <w:color w:val="000000"/>
        </w:rPr>
        <w:t>）J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i/>
          <w:color w:val="000000"/>
        </w:rPr>
        <w:t>b-c</w:t>
      </w:r>
    </w:p>
    <w:p w14:paraId="28C64F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9DC2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 xml:space="preserve"> 物体的机械能为</w:t>
      </w:r>
      <w:r>
        <w:object>
          <v:shape id="_x0000_i1050" o:spt="75" alt="学科网(www.zxxk.com)--教育资源门户，提供试卷、教案、课件、论文、素材以及各类教学资源下载，还有大量而丰富的教学相关资讯！ qwazhNFmUd7NAx1ODbqMbQ==" type="#_x0000_t75" style="height:19.95pt;width:146.15pt;" o:ole="t" filled="f" o:preferrelative="t" stroked="f" coordsize="21600,21600">
            <v:path/>
            <v:fill on="f" focussize="0,0"/>
            <v:stroke on="f" joinstyle="miter"/>
            <v:imagedata r:id="rId59" o:title="eqId50ef13f728eb74a6186c82b4eef9339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 w14:paraId="2F7224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 xml:space="preserve"> 分子总势能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qwazhNFmUd7NAx1ODbqMbQ==" type="#_x0000_t75" style="height:19.95pt;width:109.05pt;" o:ole="t" filled="f" o:preferrelative="t" stroked="f" coordsize="21600,21600">
            <v:path/>
            <v:fill on="f" focussize="0,0"/>
            <v:stroke on="f" joinstyle="miter"/>
            <v:imagedata r:id="rId61" o:title="eqIdbb7b1da17ebd82ccd7653d2379e30d7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 w14:paraId="1D7960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甲所示的电路中，电源电压不变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为定值电阻，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消耗的电功率随电流变化的关系如图乙所示。图乙中的</w:t>
      </w:r>
      <w:r>
        <w:rPr>
          <w:rFonts w:ascii="Times New Roman" w:hAnsi="Times New Roman" w:eastAsia="Times New Roman" w:cs="Times New Roman"/>
          <w:i/>
          <w:color w:val="000000"/>
        </w:rPr>
        <w:t>a'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'</w:t>
      </w:r>
      <w:r>
        <w:rPr>
          <w:rFonts w:ascii="宋体" w:hAnsi="宋体" w:eastAsia="宋体" w:cs="宋体"/>
          <w:color w:val="000000"/>
        </w:rPr>
        <w:t>两点分别与滑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图甲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位置相对应。则电源电压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。</w:t>
      </w:r>
    </w:p>
    <w:p w14:paraId="15D030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12668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B7D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2</w:t>
      </w:r>
    </w:p>
    <w:p w14:paraId="044E8B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0AF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电源电压为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电源的内电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。</w:t>
      </w:r>
    </w:p>
    <w:p w14:paraId="34BDA2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乙，当电流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qwazhNFmUd7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4" o:title="eqId6676f55c89d59533faf56eeb56efb6b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滑动变阻器消耗的功率为</w:t>
      </w:r>
      <w:r>
        <w:rPr>
          <w:rFonts w:ascii="Times New Roman" w:hAnsi="Times New Roman" w:eastAsia="Times New Roman" w:cs="Times New Roman"/>
          <w:color w:val="000000"/>
        </w:rPr>
        <w:t>3.2W</w:t>
      </w:r>
    </w:p>
    <w:p w14:paraId="3C8195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电流为</w:t>
      </w:r>
      <w:r>
        <w:object>
          <v:shape id="_x0000_i1053" o:spt="75" alt="学科网(www.zxxk.com)--教育资源门户，提供试卷、教案、课件、论文、素材以及各类教学资源下载，还有大量而丰富的教学相关资讯！ qwazhNFmUd7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4" o:title="eqId6676f55c89d59533faf56eeb56efb6b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定值电阻和电源内电阻消耗的总功率为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P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r>
          <m:rPr/>
          <w:rPr>
            <w:rFonts w:ascii="Cambria Math" w:hAnsi="Cambria Math" w:eastAsia="宋体" w:cs="Cambria Math"/>
          </w:rPr>
          <m:t>=</m:t>
        </m:r>
        <m:sSubSup>
          <m:sSubSupPr/>
          <m:e>
            <m:r>
              <m:rPr/>
              <w:rPr>
                <w:rFonts w:ascii="Cambria Math" w:hAnsi="Cambria Math" w:eastAsia="宋体" w:cs="Cambria Math"/>
              </w:rPr>
              <m:t>I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bSup>
        <m:d>
          <m:dPr>
            <m:sepChr m:val=",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R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+r</m:t>
            </m:r>
          </m:e>
        </m:d>
      </m:oMath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电源产生的功率为</w:t>
      </w:r>
      <w:r>
        <w:object>
          <v:shape id="_x0000_i1054" o:spt="75" alt="学科网(www.zxxk.com)--教育资源门户，提供试卷、教案、课件、论文、素材以及各类教学资源下载，还有大量而丰富的教学相关资讯！ qwazhNFmUd7NAx1ODbqMbQ==" type="#_x0000_t75" style="height:18.2pt;width:46pt;" o:ole="t" filled="f" o:preferrelative="t" stroked="f" coordsize="21600,21600">
            <v:path/>
            <v:fill on="f" focussize="0,0"/>
            <v:stroke on="f" joinstyle="miter"/>
            <v:imagedata r:id="rId67" o:title="eqId5ad5ca24d395cef50a21e8269faceeb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 w14:paraId="48DC8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m:oMath>
        <m:r>
          <m:rPr/>
          <w:rPr>
            <w:rFonts w:ascii="Cambria Math" w:hAnsi="Cambria Math" w:eastAsia="宋体" w:cs="Cambria Math"/>
          </w:rPr>
          <m:t>U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I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r>
          <m:rPr/>
          <w:rPr>
            <w:rFonts w:ascii="Cambria Math" w:hAnsi="Cambria Math" w:eastAsia="宋体" w:cs="Cambria Math"/>
          </w:rPr>
          <m:t>=</m:t>
        </m:r>
        <m:sSubSup>
          <m:sSubSupPr/>
          <m:e>
            <m:r>
              <m:rPr/>
              <w:rPr>
                <w:rFonts w:ascii="Cambria Math" w:hAnsi="Cambria Math" w:eastAsia="宋体" w:cs="Cambria Math"/>
              </w:rPr>
              <m:t>I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bSup>
        <m:d>
          <m:dPr>
            <m:sepChr m:val=",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R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+r</m:t>
            </m:r>
          </m:e>
        </m:d>
        <m:r>
          <m:rPr/>
          <w:rPr>
            <w:rFonts w:ascii="Cambria Math" w:hAnsi="Cambria Math" w:eastAsia="宋体" w:cs="Cambria Math"/>
          </w:rPr>
          <m:t>+3.2</m:t>
        </m:r>
      </m:oMath>
    </w:p>
    <w:p w14:paraId="582511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电流为</w:t>
      </w:r>
      <w:r>
        <w:object>
          <v:shape id="_x0000_i1055" o:spt="75" alt="学科网(www.zxxk.com)--教育资源门户，提供试卷、教案、课件、论文、素材以及各类教学资源下载，还有大量而丰富的教学相关资讯！ qwazhNFmUd7NAx1ODbqMbQ==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9" o:title="eqId3961ee88bf89e906aedb982cd24d6e0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滑动变阻器消耗的功率为</w:t>
      </w:r>
      <w:r>
        <w:rPr>
          <w:rFonts w:ascii="Times New Roman" w:hAnsi="Times New Roman" w:eastAsia="Times New Roman" w:cs="Times New Roman"/>
          <w:color w:val="000000"/>
        </w:rPr>
        <w:t>3.2W</w:t>
      </w:r>
      <w:r>
        <w:rPr>
          <w:rFonts w:ascii="宋体" w:hAnsi="宋体" w:eastAsia="宋体" w:cs="宋体"/>
          <w:color w:val="000000"/>
        </w:rPr>
        <w:t>，定值电阻和电源内电阻消耗的总功率为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P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r>
          <m:rPr/>
          <w:rPr>
            <w:rFonts w:ascii="Cambria Math" w:hAnsi="Cambria Math" w:eastAsia="宋体" w:cs="Cambria Math"/>
          </w:rPr>
          <m:t>=</m:t>
        </m:r>
        <m:sSubSup>
          <m:sSubSupPr/>
          <m:e>
            <m:r>
              <m:rPr/>
              <w:rPr>
                <w:rFonts w:ascii="Cambria Math" w:hAnsi="Cambria Math" w:eastAsia="宋体" w:cs="Cambria Math"/>
              </w:rPr>
              <m:t>I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bSup>
        <m:d>
          <m:dPr>
            <m:sepChr m:val=",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R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+r</m:t>
            </m:r>
          </m:e>
        </m:d>
      </m:oMath>
      <w:r>
        <w:rPr>
          <w:rFonts w:ascii="宋体" w:hAnsi="宋体" w:eastAsia="宋体" w:cs="宋体"/>
          <w:color w:val="000000"/>
        </w:rPr>
        <w:t>，电源产生的功率为</w:t>
      </w:r>
      <w:r>
        <w:object>
          <v:shape id="_x0000_i1056" o:spt="75" alt="学科网(www.zxxk.com)--教育资源门户，提供试卷、教案、课件、论文、素材以及各类教学资源下载，还有大量而丰富的教学相关资讯！ qwazhNFmUd7NAx1ODbqMbQ==" type="#_x0000_t75" style="height:18.2pt;width:48.85pt;" o:ole="t" filled="f" o:preferrelative="t" stroked="f" coordsize="21600,21600">
            <v:path/>
            <v:fill on="f" focussize="0,0"/>
            <v:stroke on="f" joinstyle="miter"/>
            <v:imagedata r:id="rId71" o:title="eqId5a61dedf3f655a10ca0df6421602564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 w14:paraId="5F36E3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m:oMath>
        <m:r>
          <m:rPr/>
          <w:rPr>
            <w:rFonts w:ascii="Cambria Math" w:hAnsi="Cambria Math" w:eastAsia="宋体" w:cs="Cambria Math"/>
          </w:rPr>
          <m:t>U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I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r>
          <m:rPr/>
          <w:rPr>
            <w:rFonts w:ascii="Cambria Math" w:hAnsi="Cambria Math" w:eastAsia="宋体" w:cs="Cambria Math"/>
          </w:rPr>
          <m:t>=</m:t>
        </m:r>
        <m:sSubSup>
          <m:sSubSupPr/>
          <m:e>
            <m:r>
              <m:rPr/>
              <w:rPr>
                <w:rFonts w:ascii="Cambria Math" w:hAnsi="Cambria Math" w:eastAsia="宋体" w:cs="Cambria Math"/>
              </w:rPr>
              <m:t>I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bSup>
        <m:d>
          <m:dPr>
            <m:sepChr m:val=",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R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+r</m:t>
            </m:r>
          </m:e>
        </m:d>
        <m:r>
          <m:rPr/>
          <w:rPr>
            <w:rFonts w:ascii="Cambria Math" w:hAnsi="Cambria Math" w:eastAsia="宋体" w:cs="Cambria Math"/>
          </w:rPr>
          <m:t>+3.2</m:t>
        </m:r>
      </m:oMath>
    </w:p>
    <w:p w14:paraId="74DF05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57" o:spt="75" alt="学科网(www.zxxk.com)--教育资源门户，提供试卷、教案、课件、论文、素材以及各类教学资源下载，还有大量而丰富的教学相关资讯！ qwazhNFmUd7NAx1ODbqMbQ==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3" o:title="eqIde851f3808e699ae0bbb7040ec7b2b93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 qwazhNFmUd7NAx1ODbqMbQ==" type="#_x0000_t75" style="height:18.2pt;width:64.15pt;" o:ole="t" filled="f" o:preferrelative="t" stroked="f" coordsize="21600,21600">
            <v:path/>
            <v:fill on="f" focussize="0,0"/>
            <v:stroke on="f" joinstyle="miter"/>
            <v:imagedata r:id="rId75" o:title="eqId3a93e8bf0e8dec4da47033bf05efc00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 w14:paraId="595E52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的甲、乙中的小灯泡都相同，甲图中电压恒定为</w:t>
      </w:r>
      <w:r>
        <w:rPr>
          <w:rFonts w:ascii="Times New Roman" w:hAnsi="Times New Roman" w:eastAsia="Times New Roman" w:cs="Times New Roman"/>
          <w:color w:val="000000"/>
        </w:rPr>
        <w:t>12V</w:t>
      </w:r>
      <w:r>
        <w:rPr>
          <w:rFonts w:ascii="宋体" w:hAnsi="宋体" w:eastAsia="宋体" w:cs="宋体"/>
          <w:color w:val="000000"/>
        </w:rPr>
        <w:t>，乙图中电压恒定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，调节可变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使四只小灯泡都恰好正常发光（功率相同），甲、乙两电路消耗的总电功率之比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: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67F3B8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3049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C48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:1</w:t>
      </w:r>
    </w:p>
    <w:p w14:paraId="1C0D5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85C3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小灯泡的额定电流为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则甲、乙两电路的总电流分别为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</w:p>
    <w:p w14:paraId="791CE1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路甲消耗的总电功率为</w:t>
      </w:r>
      <w:r>
        <w:object>
          <v:shape id="_x0000_i1059" o:spt="75" alt="学科网(www.zxxk.com)--教育资源门户，提供试卷、教案、课件、论文、素材以及各类教学资源下载，还有大量而丰富的教学相关资讯！ qwazhNFmUd7NAx1ODbqMbQ==" type="#_x0000_t75" style="height:18.2pt;width:70.95pt;" o:ole="t" filled="f" o:preferrelative="t" stroked="f" coordsize="21600,21600">
            <v:path/>
            <v:fill on="f" focussize="0,0"/>
            <v:stroke on="f" joinstyle="miter"/>
            <v:imagedata r:id="rId78" o:title="eqId528cb19c4fedf42ecf85afe1724b9d3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 w14:paraId="21519E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路乙消耗的总电功率为</w:t>
      </w:r>
      <w:r>
        <w:object>
          <v:shape id="_x0000_i1060" o:spt="75" alt="学科网(www.zxxk.com)--教育资源门户，提供试卷、教案、课件、论文、素材以及各类教学资源下载，还有大量而丰富的教学相关资讯！ qwazhNFmUd7NAx1ODbqMbQ==" type="#_x0000_t75" style="height:18.2pt;width:120.1pt;" o:ole="t" filled="f" o:preferrelative="t" stroked="f" coordsize="21600,21600">
            <v:path/>
            <v:fill on="f" focussize="0,0"/>
            <v:stroke on="f" joinstyle="miter"/>
            <v:imagedata r:id="rId80" o:title="eqId64e32bf981315832edabf3b8f2823b1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</w:p>
    <w:p w14:paraId="1B404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、乙两电路消耗的总电功率之比</w:t>
      </w:r>
      <w:r>
        <w:object>
          <v:shape id="_x0000_i1061" o:spt="75" alt="学科网(www.zxxk.com)--教育资源门户，提供试卷、教案、课件、论文、素材以及各类教学资源下载，还有大量而丰富的教学相关资讯！ qwazhNFmUd7NAx1ODbqMbQ==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82" o:title="eqId641d109b6b030a2f03092982bd2271a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 w14:paraId="6ADE42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所示，想用最小的力将重为</w:t>
      </w:r>
      <w:r>
        <w:object>
          <v:shape id="_x0000_i1062" o:spt="75" alt="学科网(www.zxxk.com)--教育资源门户，提供试卷、教案、课件、论文、素材以及各类教学资源下载，还有大量而丰富的教学相关资讯！ qwazhNFmUd7NAx1ODbqMbQ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4" o:title="eqIdbc729ae979897969e73bd307eec1aa0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object>
          <v:shape id="_x0000_i1063" o:spt="75" alt="学科网(www.zxxk.com)--教育资源门户，提供试卷、教案、课件、论文、素材以及各类教学资源下载，还有大量而丰富的教学相关资讯！ qwazhNFmUd7NAx1ODbqMbQ==" type="#_x0000_t75" style="height:13.2pt;width:45.6pt;" o:ole="t" filled="f" o:preferrelative="t" stroked="f" coordsize="21600,21600">
            <v:path/>
            <v:fill on="f" focussize="0,0"/>
            <v:stroke on="f" joinstyle="miter"/>
            <v:imagedata r:id="rId86" o:title="eqIdff5e8c50d25d25f999a0cd7ad9677bd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轮子滚上高为</w:t>
      </w:r>
      <w:r>
        <w:object>
          <v:shape id="_x0000_i1064" o:spt="75" alt="学科网(www.zxxk.com)--教育资源门户，提供试卷、教案、课件、论文、素材以及各类教学资源下载，还有大量而丰富的教学相关资讯！ qwazhNFmUd7NAx1ODbqMbQ==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88" o:title="eqIdeb9297373e628c7cf37c021fb66262d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台阶。这个最小力</w:t>
      </w:r>
      <w:r>
        <w:object>
          <v:shape id="_x0000_i1065" o:spt="75" alt="学科网(www.zxxk.com)--教育资源门户，提供试卷、教案、课件、论文、素材以及各类教学资源下载，还有大量而丰富的教学相关资讯！ qwazhNFmUd7NAx1ODbqMbQ==" type="#_x0000_t75" style="height:12.1pt;width:22.45pt;" o:ole="t" filled="f" o:preferrelative="t" stroked="f" coordsize="21600,21600">
            <v:path/>
            <v:fill on="f" focussize="0,0"/>
            <v:stroke on="f" joinstyle="miter"/>
            <v:imagedata r:id="rId90" o:title="eqId361d9a5cd09197796fc35ed330451a8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，并且至少需要做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的功，才能将轮子滚上台阶。</w:t>
      </w:r>
    </w:p>
    <w:p w14:paraId="59C967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4573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8B1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00</w:t>
      </w:r>
    </w:p>
    <w:p w14:paraId="470C9B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C514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作出最长动力臂、最小力的示意图，并作出阻力臂，如图所示，</w:t>
      </w:r>
    </w:p>
    <w:p w14:paraId="4C0C9A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8192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5BC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动力臂用</w:t>
      </w:r>
      <w:r>
        <w:object>
          <v:shape id="_x0000_i1066" o:spt="75" alt="学科网(www.zxxk.com)--教育资源门户，提供试卷、教案、课件、论文、素材以及各类教学资源下载，还有大量而丰富的教学相关资讯！ qwazhNFmUd7NAx1ODbqMbQ==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4" o:title="eqIddcf90af48c665ee801c05cc55914b8f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其长度等于直径，即</w:t>
      </w:r>
      <w:r>
        <w:object>
          <v:shape id="_x0000_i1067" o:spt="75" alt="学科网(www.zxxk.com)--教育资源门户，提供试卷、教案、课件、论文、素材以及各类教学资源下载，还有大量而丰富的教学相关资讯！ qwazhNFmUd7NAx1ODbqMbQ==" type="#_x0000_t75" style="height:14pt;width:91pt;" o:ole="t" filled="f" o:preferrelative="t" stroked="f" coordsize="21600,21600">
            <v:path/>
            <v:fill on="f" focussize="0,0"/>
            <v:stroke on="f" joinstyle="miter"/>
            <v:imagedata r:id="rId96" o:title="eqId22be18bb6fe57ff14f051b14287dc1a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</w:p>
    <w:p w14:paraId="442ECE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阻力臂用</w:t>
      </w:r>
      <w:r>
        <w:object>
          <v:shape id="_x0000_i1068" o:spt="75" alt="学科网(www.zxxk.com)--教育资源门户，提供试卷、教案、课件、论文、素材以及各类教学资源下载，还有大量而丰富的教学相关资讯！ qwazhNFmUd7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8" o:title="eqId0c88d9142df6ba8e43c1a93bd04a136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即为</w:t>
      </w:r>
      <w:r>
        <w:object>
          <v:shape id="_x0000_i1069" o:spt="75" alt="学科网(www.zxxk.com)--教育资源门户，提供试卷、教案、课件、论文、素材以及各类教学资源下载，还有大量而丰富的教学相关资讯！ qwazhNFmUd7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0" o:title="eqIdb90e0f35eda1a729fed485f83da5ea9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，</w:t>
      </w:r>
      <w:r>
        <w:object>
          <v:shape id="_x0000_i1070" o:spt="75" alt="学科网(www.zxxk.com)--教育资源门户，提供试卷、教案、课件、论文、素材以及各类教学资源下载，还有大量而丰富的教学相关资讯！ qwazhNFmUd7NAx1ODbqMbQ==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2" o:title="eqId5963abe8f421bd99a2aaa94831a951e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线段</w:t>
      </w:r>
      <w:r>
        <w:object>
          <v:shape id="_x0000_i1071" o:spt="75" alt="学科网(www.zxxk.com)--教育资源门户，提供试卷、教案、课件、论文、素材以及各类教学资源下载，还有大量而丰富的教学相关资讯！ qwazhNFmUd7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104" o:title="eqIdf52a58fbaf4fea03567e88a9f0f6e37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为</w:t>
      </w:r>
      <w:r>
        <w:object>
          <v:shape id="_x0000_i1072" o:spt="75" alt="学科网(www.zxxk.com)--教育资源门户，提供试卷、教案、课件、论文、素材以及各类教学资源下载，还有大量而丰富的教学相关资讯！ qwazhNFmUd7NAx1ODbqMbQ==" type="#_x0000_t75" style="height:14pt;width:127pt;" o:ole="t" filled="f" o:preferrelative="t" stroked="f" coordsize="21600,21600">
            <v:path/>
            <v:fill on="f" focussize="0,0"/>
            <v:stroke on="f" joinstyle="miter"/>
            <v:imagedata r:id="rId106" o:title="eqIdcf22b526b03018c4f84fc6e1e13cb4e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</w:p>
    <w:p w14:paraId="71F870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勾股定理可得</w:t>
      </w:r>
      <w:r>
        <w:object>
          <v:shape id="_x0000_i1073" o:spt="75" alt="学科网(www.zxxk.com)--教育资源门户，提供试卷、教案、课件、论文、素材以及各类教学资源下载，还有大量而丰富的教学相关资讯！ qwazhNFmUd7NAx1ODbqMbQ==" type="#_x0000_t75" style="height:20pt;width:155pt;" o:ole="t" filled="f" o:preferrelative="t" stroked="f" coordsize="21600,21600">
            <v:path/>
            <v:fill on="f" focussize="0,0"/>
            <v:stroke on="f" joinstyle="miter"/>
            <v:imagedata r:id="rId108" o:title="eqId77aa333ac2fba9b6b8a586b7bbacb15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</w:p>
    <w:p w14:paraId="18D6BB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杠杆平衡条件可得</w:t>
      </w:r>
      <w:r>
        <w:object>
          <v:shape id="_x0000_i1074" o:spt="75" alt="学科网(www.zxxk.com)--教育资源门户，提供试卷、教案、课件、论文、素材以及各类教学资源下载，还有大量而丰富的教学相关资讯！ qwazhNFmUd7NAx1ODbqMbQ==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110" o:title="eqId02514e903c7874832087e87afa2a775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</w:p>
    <w:p w14:paraId="6D30F0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最小力</w:t>
      </w:r>
      <w:r>
        <w:object>
          <v:shape id="_x0000_i1075" o:spt="75" alt="学科网(www.zxxk.com)--教育资源门户，提供试卷、教案、课件、论文、素材以及各类教学资源下载，还有大量而丰富的教学相关资讯！ qwazhNFmUd7NAx1ODbqMbQ==" type="#_x0000_t75" style="height:31pt;width:148pt;" o:ole="t" filled="f" o:preferrelative="t" stroked="f" coordsize="21600,21600">
            <v:path/>
            <v:fill on="f" focussize="0,0"/>
            <v:stroke on="f" joinstyle="miter"/>
            <v:imagedata r:id="rId112" o:title="eqId8a6590488b0db6ea7a62088eca3bbb0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</w:p>
    <w:p w14:paraId="683557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根据功的原理，将这个轮子滚上台阶做的功，最小等于克服轮子重力做的功，即至少需要做功</w:t>
      </w:r>
      <w:r>
        <w:object>
          <v:shape id="_x0000_i1076" o:spt="75" alt="学科网(www.zxxk.com)--教育资源门户，提供试卷、教案、课件、论文、素材以及各类教学资源下载，还有大量而丰富的教学相关资讯！ qwazhNFmUd7NAx1ODbqMbQ==" type="#_x0000_t75" style="height:13.8pt;width:133.8pt;" o:ole="t" filled="f" o:preferrelative="t" stroked="f" coordsize="21600,21600">
            <v:path/>
            <v:fill on="f" focussize="0,0"/>
            <v:stroke on="f" joinstyle="miter"/>
            <v:imagedata r:id="rId114" o:title="eqId64489e2b7c3c3231a2c76f0605ef4ef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</w:p>
    <w:p w14:paraId="04191A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单选题：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69455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下列关于物态变化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81AA7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樟脑丸变小了，属于汽化现象</w:t>
      </w:r>
    </w:p>
    <w:p w14:paraId="7E58D5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太阳出来雾散了，属于汽化现象</w:t>
      </w:r>
    </w:p>
    <w:p w14:paraId="343BD7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开灯的瞬间，灯丝烧断了，属于液化现象</w:t>
      </w:r>
    </w:p>
    <w:p w14:paraId="1665EF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冬天玻璃窗上的冰花，属于凝固现象</w:t>
      </w:r>
    </w:p>
    <w:p w14:paraId="2B9066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B8EBA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95F5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樟脑丸变小是固态直接变为气态，属于升华现象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C28CD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雾是液态小水滴，太阳照射后变为气态水蒸气，属于汽化现象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6DD1D1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灯丝烧断是因温度过高导致固态金属变为液态，属于熔化现象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1D9815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冰花是室内水蒸气遇冷玻璃直接凝结为固态冰晶，属于凝华现象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362018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6F4B22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做“研究凸透镜成像规律”的实验中，当烛焰、凸透镜及光屏处在如图所示的位置时，恰能在光屏上得到一个清晰的像。由此可以判断，他所使用凸透镜的焦距（　　）</w:t>
      </w:r>
    </w:p>
    <w:p w14:paraId="4CB0B2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0001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7915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一定小于</w:t>
      </w:r>
      <w:r>
        <w:object>
          <v:shape id="_x0000_i1077" o:spt="75" alt="学科网(www.zxxk.com)--教育资源门户，提供试卷、教案、课件、论文、素材以及各类教学资源下载，还有大量而丰富的教学相关资讯！ qwazhNFmUd7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17" o:title="eqIdc30220a034d64f889eaf8931735176d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一定在</w:t>
      </w:r>
      <w:r>
        <w:object>
          <v:shape id="_x0000_i1078" o:spt="75" alt="学科网(www.zxxk.com)--教育资源门户，提供试卷、教案、课件、论文、素材以及各类教学资源下载，还有大量而丰富的教学相关资讯！ qwazhNFmUd7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17" o:title="eqIdc30220a034d64f889eaf8931735176d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79" o:spt="75" alt="学科网(www.zxxk.com)--教育资源门户，提供试卷、教案、课件、论文、素材以及各类教学资源下载，还有大量而丰富的教学相关资讯！ qwazhNFmUd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0" o:title="eqId562a294a13dfab5d051e206f60de0af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</w:p>
    <w:p w14:paraId="424F4DA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一定大于</w:t>
      </w:r>
      <w:r>
        <w:object>
          <v:shape id="_x0000_i1080" o:spt="75" alt="学科网(www.zxxk.com)--教育资源门户，提供试卷、教案、课件、论文、素材以及各类教学资源下载，还有大量而丰富的教学相关资讯！ qwazhNFmUd7NAx1ODbqMbQ==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2" o:title="eqIdf398c9ec30f5dd398b6641201fc521a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一定在</w:t>
      </w:r>
      <w:r>
        <w:object>
          <v:shape id="_x0000_i1081" o:spt="75" alt="学科网(www.zxxk.com)--教育资源门户，提供试卷、教案、课件、论文、素材以及各类教学资源下载，还有大量而丰富的教学相关资讯！ qwazhNFmUd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0" o:title="eqId562a294a13dfab5d051e206f60de0af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82" o:spt="75" alt="学科网(www.zxxk.com)--教育资源门户，提供试卷、教案、课件、论文、素材以及各类教学资源下载，还有大量而丰富的教学相关资讯！ qwazhNFmUd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5" o:title="eqIde75585c5852c0794bcd6a861b663c89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</w:p>
    <w:p w14:paraId="6ECB9B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CB10B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BEF0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题意可知，此时成清晰像时，物距大于像距，则有</w:t>
      </w:r>
    </w:p>
    <w:p w14:paraId="66FCA94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 qwazhNFmUd7NAx1ODbqMbQ==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7" o:title="eqId7812e5209bb4fa1f44c645ccc726a16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</w:p>
    <w:p w14:paraId="155D9E2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 qwazhNFmUd7NAx1ODbqMbQ==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29" o:title="eqIdf601ff472cd154b11ef71a1dbfc4a0c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</w:p>
    <w:p w14:paraId="06D041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</w:p>
    <w:p w14:paraId="04E35D1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 qwazhNFmUd7NAx1ODbqMbQ==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31" o:title="eqIde64d6b8d2f680d527951e31319e8f4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 w14:paraId="1CAF3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 w14:paraId="1F28DF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间用不计重力的轻弹簧连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体的重力为</w:t>
      </w:r>
      <w:r>
        <w:rPr>
          <w:rFonts w:ascii="Times New Roman" w:hAnsi="Times New Roman" w:eastAsia="Times New Roman" w:cs="Times New Roman"/>
          <w:color w:val="000000"/>
        </w:rPr>
        <w:t>8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物体的重力为</w:t>
      </w:r>
      <w:r>
        <w:rPr>
          <w:rFonts w:ascii="Times New Roman" w:hAnsi="Times New Roman" w:eastAsia="Times New Roman" w:cs="Times New Roman"/>
          <w:color w:val="000000"/>
        </w:rPr>
        <w:t>10N</w:t>
      </w:r>
      <w:r>
        <w:rPr>
          <w:rFonts w:ascii="宋体" w:hAnsi="宋体" w:eastAsia="宋体" w:cs="宋体"/>
          <w:color w:val="000000"/>
        </w:rPr>
        <w:t>。用竖直向上，大小为</w:t>
      </w:r>
      <w:r>
        <w:rPr>
          <w:rFonts w:ascii="Times New Roman" w:hAnsi="Times New Roman" w:eastAsia="Times New Roman" w:cs="Times New Roman"/>
          <w:color w:val="000000"/>
        </w:rPr>
        <w:t>10N</w:t>
      </w:r>
      <w:r>
        <w:rPr>
          <w:rFonts w:ascii="宋体" w:hAnsi="宋体" w:eastAsia="宋体" w:cs="宋体"/>
          <w:color w:val="000000"/>
        </w:rPr>
        <w:t>的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提着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静止时，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对地面的压力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9CDB5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43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DE1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0N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N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8N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5B72C2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3040E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C8FD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702224070" name="图片 702224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224070" name="图片 702224070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和弹簧看成整体，处于静止状态，根据平衡条件</w:t>
      </w:r>
      <w:r>
        <w:object>
          <v:shape id="_x0000_i1086" o:spt="75" alt="学科网(www.zxxk.com)--教育资源门户，提供试卷、教案、课件、论文、素材以及各类教学资源下载，还有大量而丰富的教学相关资讯！ qwazhNFmUd7NAx1ODbqMbQ==" type="#_x0000_t75" style="height:18.9pt;width:94.1pt;" o:ole="t" filled="f" o:preferrelative="t" stroked="f" coordsize="21600,21600">
            <v:path/>
            <v:fill on="f" focussize="0,0"/>
            <v:stroke on="f" joinstyle="miter"/>
            <v:imagedata r:id="rId135" o:title="eqId52090a82ca7dd1355ff31e0ab8efcf6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</w:p>
    <w:p w14:paraId="15765D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object>
          <v:shape id="_x0000_i1087" o:spt="75" alt="学科网(www.zxxk.com)--教育资源门户，提供试卷、教案、课件、论文、素材以及各类教学资源下载，还有大量而丰富的教学相关资讯！ qwazhNFmUd7NAx1ODbqMbQ==" type="#_x0000_t75" style="height:19.2pt;width:45pt;" o:ole="t" filled="f" o:preferrelative="t" stroked="f" coordsize="21600,21600">
            <v:path/>
            <v:fill on="f" focussize="0,0"/>
            <v:stroke on="f" joinstyle="miter"/>
            <v:imagedata r:id="rId137" o:title="eqId33eb8a206832e4a0e40aba2c72f5aa4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</w:p>
    <w:p w14:paraId="47570B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对地面的压力与地面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支持力是相互作用力，所以</w:t>
      </w:r>
      <w:r>
        <w:object>
          <v:shape id="_x0000_i1088" o:spt="75" alt="学科网(www.zxxk.com)--教育资源门户，提供试卷、教案、课件、论文、素材以及各类教学资源下载，还有大量而丰富的教学相关资讯！ qwazhNFmUd7NAx1ODbqMbQ==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139" o:title="eqIdd77ade90adbca82eb53d2ead0e1430c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</w:p>
    <w:p w14:paraId="7C5128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54CD37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下列关于热现象的说法中正确的是（　　）</w:t>
      </w:r>
    </w:p>
    <w:p w14:paraId="65CE5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的温度越高所含有的热量越多</w:t>
      </w:r>
    </w:p>
    <w:p w14:paraId="575D63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内燃机的做功冲程将机械能转化为内能</w:t>
      </w:r>
    </w:p>
    <w:p w14:paraId="0F611A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打扫卫生时灰尘飞扬说明分子在永不停息地做无规则运动</w:t>
      </w:r>
    </w:p>
    <w:p w14:paraId="0DF83C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质的比热容越大反映了物质吸收或放出热量的能力越强</w:t>
      </w:r>
    </w:p>
    <w:p w14:paraId="377C32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99F70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AC2D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热量是过程量，描述的是能量转移的多少，不能说物体“含有”热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E7F68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内燃机做功冲程中，高温高压气体推动活塞做功，将内能转化为机械能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5E1540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灰尘飞扬是宏观物体的机械运动，分子无规则运动需通过扩散现象体现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540C2B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比热容是物质的特性，比热容越大，相同质量下温度变化时吸收或释放的热量越多，说明物质吸收或释放的热量能力越强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1F7F59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20F170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将小球压至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弹簧始终处于弹性限度内、撤去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后，小球从静止开始向上运动、到达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位置时小球所受弹力大小等于重力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是弹簧自身长度的位置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是小球到达的最高点、整个过程不计空气阻力，下列说法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EFB5D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504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5A1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小球受力平衡</w:t>
      </w:r>
    </w:p>
    <w:p w14:paraId="5178E9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小球不受力</w:t>
      </w:r>
    </w:p>
    <w:p w14:paraId="72CFA5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过程中小球受到的合力先减小再增大后不变</w:t>
      </w:r>
    </w:p>
    <w:p w14:paraId="1BE0A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过程中小球先减速后加速</w:t>
      </w:r>
    </w:p>
    <w:p w14:paraId="2BE1CE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DDFE2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9A4B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是弹簧自身长度的位置，此位置弹簧没有发生弹性形变，没有弹力，由于整个过程不计空气阻力，此时小球只受重力，小球受力不平衡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0DE1C3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小球到达最高点，速度为零，只受重力作用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7EF6FC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位置时，弹簧弹性形变最大，弹力最大，弹力大于重力，合力向上，小球加速上升，弹簧弹力变小，合力减小，到达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位置时小球所受弹力大小等于重力，合力为零，之后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段弹力小于重力，随着弹力减小，合力向下减小，小球做减速运动，</w:t>
      </w:r>
      <w:r>
        <w:rPr>
          <w:rFonts w:ascii="Times New Roman" w:hAnsi="Times New Roman" w:eastAsia="Times New Roman" w:cs="Times New Roman"/>
          <w:i/>
          <w:color w:val="000000"/>
        </w:rPr>
        <w:t>BA</w:t>
      </w:r>
      <w:r>
        <w:rPr>
          <w:rFonts w:ascii="宋体" w:hAnsi="宋体" w:eastAsia="宋体" w:cs="宋体"/>
          <w:color w:val="000000"/>
        </w:rPr>
        <w:t>段只受重力，合力向下，保持不变，即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过程中小球受到的合力先减小再增大后不变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7A9A7C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62D4FF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所示的电路中，电源两端电压保持不变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定值电阻。闭合开关，在保证电路元件安全的前提下，将滑动变阻器的滑片由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滑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端，电压表</w:t>
      </w:r>
      <w:r>
        <w:object>
          <v:shape id="_x0000_i1089" o:spt="75" alt="学科网(www.zxxk.com)--教育资源门户，提供试卷、教案、课件、论文、素材以及各类教学资源下载，还有大量而丰富的教学相关资讯！ qwazhNFmUd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42" o:title="eqId48fade4e14bf5845ff14f9e95bb6bfe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电压表</w:t>
      </w:r>
      <w:r>
        <w:object>
          <v:shape id="_x0000_i1090" o:spt="75" alt="学科网(www.zxxk.com)--教育资源门户，提供试卷、教案、课件、论文、素材以及各类教学资源下载，还有大量而丰富的教学相关资讯！ qwazhNFmUd7NAx1ODbqMbQ==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44" o:title="eqIdb40f1d184152aa3954752ed70e7d161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示数变化量的绝对值分别为</w:t>
      </w:r>
      <w:r>
        <w:object>
          <v:shape id="_x0000_i1091" o:spt="75" alt="学科网(www.zxxk.com)--教育资源门户，提供试卷、教案、课件、论文、素材以及各类教学资源下载，还有大量而丰富的教学相关资讯！ qwazhNFmUd7NAx1ODbqMbQ==" type="#_x0000_t75" style="height:18pt;width:79.15pt;" o:ole="t" filled="f" o:preferrelative="t" stroked="f" coordsize="21600,21600">
            <v:path/>
            <v:fill on="f" focussize="0,0"/>
            <v:stroke on="f" joinstyle="miter"/>
            <v:imagedata r:id="rId146" o:title="eqId3e6fdd98d433e4dad36d4052a26f07c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30D57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71750" cy="14954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FA4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示数变大，电压表</w:t>
      </w:r>
      <w:r>
        <w:object>
          <v:shape id="_x0000_i1092" o:spt="75" alt="学科网(www.zxxk.com)--教育资源门户，提供试卷、教案、课件、论文、素材以及各类教学资源下载，还有大量而丰富的教学相关资讯！ qwazhNFmUd7NAx1ODbqMbQ==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44" o:title="eqIdb40f1d184152aa3954752ed70e7d161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变大</w:t>
      </w:r>
    </w:p>
    <w:p w14:paraId="14ED42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示数变小，电压表</w:t>
      </w:r>
      <w:r>
        <w:object>
          <v:shape id="_x0000_i1093" o:spt="75" alt="学科网(www.zxxk.com)--教育资源门户，提供试卷、教案、课件、论文、素材以及各类教学资源下载，还有大量而丰富的教学相关资讯！ qwazhNFmUd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42" o:title="eqId48fade4e14bf5845ff14f9e95bb6bfe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变小</w:t>
      </w:r>
    </w:p>
    <w:p w14:paraId="2EF264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4" o:spt="75" alt="学科网(www.zxxk.com)--教育资源门户，提供试卷、教案、课件、论文、素材以及各类教学资源下载，还有大量而丰富的教学相关资讯！ qwazhNFmUd7NAx1ODbqMbQ==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1" o:title="eqId8ff628ce2d19c6788fd963b9b493779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5" o:spt="75" alt="学科网(www.zxxk.com)--教育资源门户，提供试卷、教案、课件、论文、素材以及各类教学资源下载，还有大量而丰富的教学相关资讯！ qwazhNFmUd7NAx1ODbqMbQ==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3" o:title="eqId596fd2f65c2602cbd49aa23e2c4fc6a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大于</w:t>
      </w:r>
      <w:r>
        <w:object>
          <v:shape id="_x0000_i1096" o:spt="75" alt="学科网(www.zxxk.com)--教育资源门户，提供试卷、教案、课件、论文、素材以及各类教学资源下载，还有大量而丰富的教学相关资讯！ qwazhNFmUd7NAx1ODbqMbQ==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5" o:title="eqId4aa0df7f1e45f9de29e802c7f19a4f6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阻值</w:t>
      </w:r>
    </w:p>
    <w:p w14:paraId="1F1258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97" o:spt="75" alt="学科网(www.zxxk.com)--教育资源门户，提供试卷、教案、课件、论文、素材以及各类教学资源下载，还有大量而丰富的教学相关资讯！ qwazhNFmUd7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7" o:title="eqId48ecf0ef09074f4de7b015241052703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8" o:spt="75" alt="学科网(www.zxxk.com)--教育资源门户，提供试卷、教案、课件、论文、素材以及各类教学资源下载，还有大量而丰富的教学相关资讯！ qwazhNFmUd7NAx1ODbqMbQ==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3" o:title="eqId596fd2f65c2602cbd49aa23e2c4fc6a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等于</w:t>
      </w:r>
      <w:r>
        <w:object>
          <v:shape id="_x0000_i1099" o:spt="75" alt="学科网(www.zxxk.com)--教育资源门户，提供试卷、教案、课件、论文、素材以及各类教学资源下载，还有大量而丰富的教学相关资讯！ qwazhNFmUd7NAx1ODbqMbQ==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5" o:title="eqId4aa0df7f1e45f9de29e802c7f19a4f6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阻值</w:t>
      </w:r>
    </w:p>
    <w:p w14:paraId="6C10AC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337F25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33DF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滑动变阻器的滑片由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滑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端，滑动变阻器接入电路的阻值变大，根据欧姆定律可知电路中的电流变小，根据串联电路分压规律可知，电压表</w:t>
      </w:r>
      <w:r>
        <w:object>
          <v:shape id="_x0000_i1100" o:spt="75" alt="学科网(www.zxxk.com)--教育资源门户，提供试卷、教案、课件、论文、素材以及各类教学资源下载，还有大量而丰富的教学相关资讯！ qwazhNFmUd7NAx1ODbqMbQ==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44" o:title="eqIdb40f1d184152aa3954752ed70e7d161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变大，电压表</w:t>
      </w:r>
      <w:r>
        <w:object>
          <v:shape id="_x0000_i1101" o:spt="75" alt="学科网(www.zxxk.com)--教育资源门户，提供试卷、教案、课件、论文、素材以及各类教学资源下载，还有大量而丰富的教学相关资讯！ qwazhNFmUd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42" o:title="eqId48fade4e14bf5845ff14f9e95bb6bfe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变小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761AC5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因串联电路中总电压等于各分电压之和，所以两电压表示数变化量的绝对值相等，即</w:t>
      </w:r>
      <w:r>
        <w:object>
          <v:shape id="_x0000_i1102" o:spt="75" alt="学科网(www.zxxk.com)--教育资源门户，提供试卷、教案、课件、论文、素材以及各类教学资源下载，还有大量而丰富的教学相关资讯！ qwazhNFmUd7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63" o:title="eqId979e90032fc03a5c12b8aa0a3e9e2cd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</w:p>
    <w:p w14:paraId="6224D1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欧姆定律变形可得</w:t>
      </w:r>
      <w:r>
        <w:object>
          <v:shape id="_x0000_i1103" o:spt="75" alt="学科网(www.zxxk.com)--教育资源门户，提供试卷、教案、课件、论文、素材以及各类教学资源下载，还有大量而丰富的教学相关资讯！ qwazhNFmUd7NAx1ODbqMbQ==" type="#_x0000_t75" style="height:31pt;width:82pt;" o:ole="t" filled="f" o:preferrelative="t" stroked="f" coordsize="21600,21600">
            <v:path/>
            <v:fill on="f" focussize="0,0"/>
            <v:stroke on="f" joinstyle="miter"/>
            <v:imagedata r:id="rId165" o:title="eqId1073db4a1816214193beed56afe695f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。</w:t>
      </w:r>
    </w:p>
    <w:p w14:paraId="062165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 w14:paraId="26310D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所示，用完全相同的装置利用燃料加热液体。已知燃料的质量、烧杯内的液体质量、加热方式等均相同，不计热量损失，将燃料点燃直至燃尽，甲、乙、丙三套装置的烧杯中液体升高的温度随时间变化的图像如图丁所示，则下列说法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B4F7A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95750" cy="12382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975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选择甲、乙两图可比较不同燃料的热值</w:t>
      </w:r>
    </w:p>
    <w:p w14:paraId="675C36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选择甲、丙两图可比较不同液体的比热容</w:t>
      </w:r>
    </w:p>
    <w:p w14:paraId="486D56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实验过程中，液体的比热容不变，燃料的热值不变</w:t>
      </w:r>
    </w:p>
    <w:p w14:paraId="559D38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由丁得，燃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燃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热值之比为</w:t>
      </w:r>
      <w:r>
        <w:object>
          <v:shape id="_x0000_i1104" o:spt="75" alt="学科网(www.zxxk.com)--教育资源门户，提供试卷、教案、课件、论文、素材以及各类教学资源下载，还有大量而丰富的教学相关资讯！ qwazhNFmUd7NAx1ODbqMbQ==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168" o:title="eqIdc60fe5130254a1d38bb4fd0015630f6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</w:p>
    <w:p w14:paraId="22F54C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4551F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23CE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为了比较热值大小要用不同的燃料，加热同一种液体，让液体的质量相同，通过温度计的示数高低得出吸热多少，进而判断热值大小，需要选择甲、乙两图进行实验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  <w:r>
        <w:rPr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为了比较两种液体的吸热能力的大小，需要燃烧同种燃料，加热不同的液体，且液体的质量相同，在加热时间相同时，根据转换法可知，通过温度计的示数高低进而判断两种比热容的大小关系，需要选择甲、丙两图进行实验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  <w:r>
        <w:rPr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比热容是物质的一种特性，各种物质都有自己的比热容，某种物质的比热容与物质的质量和体积大小无关；燃料的热值是燃料的一种特性，与燃料的质量和体积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无关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  <w:r>
        <w:rPr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图丁可知，燃料燃烧完时，燃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燃烧了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min</w:t>
      </w:r>
      <w:r>
        <w:rPr>
          <w:rFonts w:ascii="宋体" w:hAnsi="宋体" w:eastAsia="宋体" w:cs="宋体"/>
          <w:color w:val="000000"/>
        </w:rPr>
        <w:t>，燃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燃烧了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min</w:t>
      </w:r>
      <w:r>
        <w:rPr>
          <w:rFonts w:ascii="宋体" w:hAnsi="宋体" w:eastAsia="宋体" w:cs="宋体"/>
          <w:color w:val="000000"/>
        </w:rPr>
        <w:t>，且甲图中液体温度变化量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乙图中液体温度变化量为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不计热量损失，且两杯液体的质量、比热容均相同，根据公式</w:t>
      </w:r>
      <w:r>
        <w:rPr>
          <w:rFonts w:ascii="Times New Roman" w:hAnsi="Times New Roman" w:eastAsia="Times New Roman" w:cs="Times New Roman"/>
          <w:i/>
          <w:color w:val="000000"/>
        </w:rPr>
        <w:t>Q=cm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可知，二者放出的热量之比为</w:t>
      </w:r>
      <w:r>
        <w:object>
          <v:shape id="_x0000_i1105" o:spt="75" alt="学科网(www.zxxk.com)--教育资源门户，提供试卷、教案、课件、论文、素材以及各类教学资源下载，还有大量而丰富的教学相关资讯！ qwazhNFmUd7NAx1ODbqMbQ==" type="#_x0000_t75" style="height:33.75pt;width:149.25pt;" o:ole="t" filled="f" o:preferrelative="t" stroked="f" coordsize="21600,21600">
            <v:path/>
            <v:fill on="f" focussize="0,0"/>
            <v:stroke on="f" joinstyle="miter"/>
            <v:imagedata r:id="rId170" o:title="eqId9f76c442eaee468a98cedd9729a9990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</w:p>
    <w:p w14:paraId="2A28F3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燃料的质量相同，根据公式</w:t>
      </w:r>
      <w:r>
        <w:rPr>
          <w:rFonts w:ascii="Times New Roman" w:hAnsi="Times New Roman" w:eastAsia="Times New Roman" w:cs="Times New Roman"/>
          <w:i/>
          <w:color w:val="000000"/>
        </w:rPr>
        <w:t>Q=qm</w:t>
      </w:r>
      <w:r>
        <w:rPr>
          <w:rFonts w:ascii="宋体" w:hAnsi="宋体" w:eastAsia="宋体" w:cs="宋体"/>
          <w:color w:val="000000"/>
        </w:rPr>
        <w:t>可知，燃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与燃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热值之比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4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此题选择错误选项，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3515C9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探究题：（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44F32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伽利略曾经设计过一种温度计：一根粗细均匀的玻璃管，一端与鸡蛋大小的玻璃泡相连，另一端插入水中，并使玻璃管内吸入一段水柱，根据管内水柱高度的变化可测出环境温度的变化。为了研究伽利略温度计，科学兴趣小组的同学按照资料中的描述自制了如图所示的测温装置。图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一小塑料瓶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一透明玻璃管并通过橡皮塞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相连，管的下端竖直插在大水槽中，使管内外水面有一高度差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然后进行实验探究：改变装置所处的环境温度，分别测出不同温度下所对应的水柱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记录的实验数据如下表所示：</w:t>
      </w:r>
    </w:p>
    <w:p w14:paraId="32DF1B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95350" cy="21621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48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99"/>
        <w:gridCol w:w="608"/>
        <w:gridCol w:w="544"/>
        <w:gridCol w:w="608"/>
        <w:gridCol w:w="450"/>
        <w:gridCol w:w="503"/>
        <w:gridCol w:w="503"/>
      </w:tblGrid>
      <w:tr w14:paraId="12FE22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91722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次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E549D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4B868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F94F7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14CBF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F514C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F79EE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  <w:tr w14:paraId="73A37C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5CA7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温度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 w:eastAsia="宋体" w:cs="宋体"/>
                <w:color w:val="000000"/>
              </w:rPr>
              <w:t>（℃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3E068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68AD0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58718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E7ED8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44636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173D6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</w:tr>
      <w:tr w14:paraId="1BC088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37B2C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水柱高度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h</w:t>
            </w:r>
            <w:r>
              <w:rPr>
                <w:rFonts w:ascii="宋体" w:hAnsi="宋体" w:eastAsia="宋体" w:cs="宋体"/>
                <w:color w:val="000000"/>
              </w:rPr>
              <w:t>（厘米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7546D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DE0C9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702224066" name="图片 702224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2224066" name="图片 702224066"/>
                          <pic:cNvPicPr>
                            <a:picLocks noChangeAspect="1"/>
                          </pic:cNvPicPr>
                        </pic:nvPicPr>
                        <pic:blipFill>
                          <a:blip r:embed="rId1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79B45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ED7D0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 w:type="textWrapping"/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EF46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0380E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2</w:t>
            </w:r>
          </w:p>
        </w:tc>
      </w:tr>
    </w:tbl>
    <w:p w14:paraId="27C7E624">
      <w:pPr>
        <w:spacing w:line="360" w:lineRule="auto"/>
        <w:jc w:val="left"/>
        <w:textAlignment w:val="center"/>
        <w:rPr>
          <w:color w:val="000000"/>
        </w:rPr>
      </w:pPr>
    </w:p>
    <w:p w14:paraId="26EFB5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装置中的塑料瓶相当于现在使用的液体温度计中的哪个结构？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3E82B1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上述实验可知，兴趣小组制作的“测温装置”玻璃管的刻度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0568E5D0"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上大下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上小下大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都有可能</w:t>
      </w:r>
    </w:p>
    <w:p w14:paraId="40F028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温度计使用时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“会”或“不会”）受大气压的影响。</w:t>
      </w:r>
    </w:p>
    <w:p w14:paraId="3AD150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根据表中的数据可推得：当温度为</w:t>
      </w:r>
      <w:r>
        <w:rPr>
          <w:rFonts w:ascii="Times New Roman" w:hAnsi="Times New Roman" w:eastAsia="Times New Roman" w:cs="Times New Roman"/>
          <w:color w:val="000000"/>
        </w:rPr>
        <w:t>23℃</w:t>
      </w:r>
      <w:r>
        <w:rPr>
          <w:rFonts w:ascii="宋体" w:hAnsi="宋体" w:eastAsia="宋体" w:cs="宋体"/>
          <w:color w:val="000000"/>
        </w:rPr>
        <w:t>时，水柱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厘米。</w:t>
      </w:r>
    </w:p>
    <w:p w14:paraId="0C074F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要提高“伽利略温度计”的精确度，应该换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选填“粗”或“细”）一点的管子。</w:t>
      </w:r>
    </w:p>
    <w:p w14:paraId="06E96A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玻璃泡</w:t>
      </w:r>
      <w:r>
        <w:rPr>
          <w:color w:val="000000"/>
        </w:rPr>
        <w:t xml:space="preserve">    （2）B    </w:t>
      </w:r>
    </w:p>
    <w:p w14:paraId="71A882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会</w:t>
      </w:r>
      <w:r>
        <w:rPr>
          <w:color w:val="000000"/>
        </w:rPr>
        <w:t xml:space="preserve">    （4）</w:t>
      </w:r>
      <w:r>
        <w:rPr>
          <w:rFonts w:ascii="Times New Roman" w:hAnsi="Times New Roman" w:eastAsia="Times New Roman" w:cs="Times New Roman"/>
          <w:color w:val="000000"/>
        </w:rPr>
        <w:t>14.6</w:t>
      </w:r>
      <w:r>
        <w:rPr>
          <w:color w:val="000000"/>
        </w:rPr>
        <w:t xml:space="preserve">    </w:t>
      </w:r>
    </w:p>
    <w:p w14:paraId="29066F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细</w:t>
      </w:r>
    </w:p>
    <w:p w14:paraId="611FED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8CC5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3492B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装置中的塑料瓶相当于现在使用的液体温度计中的玻璃泡；</w:t>
      </w:r>
    </w:p>
    <w:p w14:paraId="1CB078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90E35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温度升高时，气体体积增大，管内水柱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减小，所以兴趣小组制作的“测温装置”玻璃管的刻度是上小下大；</w:t>
      </w:r>
    </w:p>
    <w:p w14:paraId="79F442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51BE6B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3CA5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被封闭的气体压强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大气压强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则管内水柱高度为</w:t>
      </w:r>
      <w:r>
        <w:object>
          <v:shape id="_x0000_i1106" o:spt="75" alt="学科网(www.zxxk.com)--教育资源门户，提供试卷、教案、课件、论文、素材以及各类教学资源下载，还有大量而丰富的教学相关资讯！ qwazhNFmUd7NAx1ODbqMbQ==" type="#_x0000_t75" style="height:18.2pt;width:52.05pt;" o:ole="t" filled="f" o:preferrelative="t" stroked="f" coordsize="21600,21600">
            <v:path/>
            <v:fill on="f" focussize="0,0"/>
            <v:stroke on="f" joinstyle="miter"/>
            <v:imagedata r:id="rId174" o:title="eqIddcc8c926b6638099193173adffb8b16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</w:p>
    <w:p w14:paraId="08C19C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大气压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增大时，管内水柱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增大。所以该温度计使用时会受大气压的影响。</w:t>
      </w:r>
    </w:p>
    <w:p w14:paraId="55CAE8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702224064" name="图片 702224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224064" name="图片 702224064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4详解】</w:t>
      </w:r>
    </w:p>
    <w:p w14:paraId="0D46C6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表格得</w:t>
      </w:r>
      <w:r>
        <w:object>
          <v:shape id="_x0000_i1107" o:spt="75" alt="学科网(www.zxxk.com)--教育资源门户，提供试卷、教案、课件、论文、素材以及各类教学资源下载，还有大量而丰富的教学相关资讯！ qwazhNFmUd7NAx1ODbqMbQ==" type="#_x0000_t75" style="height:13.9pt;width:103pt;" o:ole="t" filled="f" o:preferrelative="t" stroked="f" coordsize="21600,21600">
            <v:path/>
            <v:fill on="f" focussize="0,0"/>
            <v:stroke on="f" joinstyle="miter"/>
            <v:imagedata r:id="rId176" o:title="eqId483485c65ad3c9e77821b61710a853b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</w:p>
    <w:p w14:paraId="6A786A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08" o:spt="75" alt="学科网(www.zxxk.com)--教育资源门户，提供试卷、教案、课件、论文、素材以及各类教学资源下载，还有大量而丰富的教学相关资讯！ qwazhNFmUd7NAx1ODbqMbQ==" type="#_x0000_t75" style="height:14pt;width:56pt;" o:ole="t" filled="f" o:preferrelative="t" stroked="f" coordsize="21600,21600">
            <v:path/>
            <v:fill on="f" focussize="0,0"/>
            <v:stroke on="f" joinstyle="miter"/>
            <v:imagedata r:id="rId178" o:title="eqIde45a615f10a08ed4ed143f0a12be9ae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</w:p>
    <w:p w14:paraId="6AE3A8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表中的数据可推得：当温度为</w:t>
      </w:r>
      <w:r>
        <w:rPr>
          <w:rFonts w:ascii="Times New Roman" w:hAnsi="Times New Roman" w:eastAsia="Times New Roman" w:cs="Times New Roman"/>
          <w:color w:val="000000"/>
        </w:rPr>
        <w:t>23℃</w:t>
      </w:r>
      <w:r>
        <w:rPr>
          <w:rFonts w:ascii="宋体" w:hAnsi="宋体" w:eastAsia="宋体" w:cs="宋体"/>
          <w:color w:val="000000"/>
        </w:rPr>
        <w:t>时，水柱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14.6</w:t>
      </w:r>
      <w:r>
        <w:rPr>
          <w:rFonts w:ascii="宋体" w:hAnsi="宋体" w:eastAsia="宋体" w:cs="宋体"/>
          <w:color w:val="000000"/>
        </w:rPr>
        <w:t>厘米。</w:t>
      </w:r>
    </w:p>
    <w:p w14:paraId="459DE5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7A87D2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玻璃管内气体的横截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水柱变化的高度为</w:t>
      </w:r>
      <w:r>
        <w:object>
          <v:shape id="_x0000_i1109" o:spt="75" alt="学科网(www.zxxk.com)--教育资源门户，提供试卷、教案、课件、论文、素材以及各类教学资源下载，还有大量而丰富的教学相关资讯！ qwazhNFmUd7NAx1ODbqMbQ==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180" o:title="eqId52ecead6364c49a0257a3883630ed34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</w:p>
    <w:p w14:paraId="7D8255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气体体积的变化量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相同时，玻璃管越细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越小，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越大，水柱的高度变化越明显，温度计的精度越高。所以要提高“伽利略温度计”的精确度，应该换细一点的管子。</w:t>
      </w:r>
    </w:p>
    <w:p w14:paraId="5F2398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用如图所示的实验装置测量杠杆的机械效率。</w:t>
      </w:r>
    </w:p>
    <w:p w14:paraId="7F89F4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8383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CCA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时，弹簧测力计挂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竖直向上匀速拉动弹簧测力计，使挂在杠杆下面的钩码缓缓上升。（不考虑摩擦）</w:t>
      </w:r>
    </w:p>
    <w:p w14:paraId="62DF52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实验中，将两个相同的钩码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匀速将杠杆拉至图中虚线位置（转过较小角度），弹簧测力计示数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每个钩码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钩码上升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弹簧测力计移动距离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则杠杆的机械效率</w:t>
      </w:r>
      <w:r>
        <w:object>
          <v:shape id="_x0000_i1110" o:spt="75" alt="学科网(www.zxxk.com)--教育资源门户，提供试卷、教案、课件、论文、素材以及各类教学资源下载，还有大量而丰富的教学相关资讯！ qwazhNFmUd7NAx1ODbqMbQ==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83" o:title="eqId893306f65b2244bbb4a49427842910c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（用字母表示，重力加速度用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表示）</w:t>
      </w:r>
    </w:p>
    <w:p w14:paraId="5FBBEC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将三个相同的钩码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匀速提高时，该杠杆的机械效率为</w:t>
      </w:r>
      <w:r>
        <w:object>
          <v:shape id="_x0000_i1111" o:spt="75" alt="学科网(www.zxxk.com)--教育资源门户，提供试卷、教案、课件、论文、素材以及各类教学资源下载，还有大量而丰富的教学相关资讯！ qwazhNFmUd7NAx1ODbqMbQ==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85" o:title="eqId755fc7e776381f3b66292e8f2f8d9ce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2" o:spt="75" alt="学科网(www.zxxk.com)--教育资源门户，提供试卷、教案、课件、论文、素材以及各类教学资源下载，还有大量而丰富的教学相关资讯！ qwazhNFmUd7NAx1ODbqMbQ==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85" o:title="eqId755fc7e776381f3b66292e8f2f8d9ce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13" o:spt="75" alt="学科网(www.zxxk.com)--教育资源门户，提供试卷、教案、课件、论文、素材以及各类教学资源下载，还有大量而丰富的教学相关资讯！ qwazhNFmUd7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8" o:title="eqId7f1303352aed6873c58dd6c55dafd3d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填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）</w:t>
      </w:r>
    </w:p>
    <w:p w14:paraId="69F77C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将同一物体分别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匀速使物体提高相同高度时的机械效率分别为</w:t>
      </w:r>
      <w:r>
        <w:object>
          <v:shape id="_x0000_i1114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0" o:title="eqId0d73659ba5ee641208b41a3b14b6619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5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2" o:title="eqIda51db99fc094b051fb8c5fe0a2e86ba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6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0" o:title="eqId0d73659ba5ee641208b41a3b14b6619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17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2" o:title="eqIda51db99fc094b051fb8c5fe0a2e86ba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填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）</w:t>
      </w:r>
    </w:p>
    <w:p w14:paraId="1FDA00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将同一物体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弹簧测力计分别挂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时，竖直向上匀速使物体提高相同高度时的机械效率分别为</w:t>
      </w:r>
      <w:r>
        <w:object>
          <v:shape id="_x0000_i1118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6" o:title="eqId68614f1362faca5e2fa0e6fb097d128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9" o:spt="75" alt="学科网(www.zxxk.com)--教育资源门户，提供试卷、教案、课件、论文、素材以及各类教学资源下载，还有大量而丰富的教学相关资讯！ qwazhNFmUd7NAx1ODbqMbQ==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198" o:title="eqIdf6d0f2f952d27c0f5ea8d3ffbdb0330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6" o:title="eqId68614f1362faca5e2fa0e6fb097d128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21" o:spt="75" alt="学科网(www.zxxk.com)--教育资源门户，提供试卷、教案、课件、论文、素材以及各类教学资源下载，还有大量而丰富的教学相关资讯！ qwazhNFmUd7NAx1ODbqMbQ==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198" o:title="eqIdf6d0f2f952d27c0f5ea8d3ffbdb0330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填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）</w:t>
      </w:r>
    </w:p>
    <w:p w14:paraId="23563F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122" o:spt="75" alt="学科网(www.zxxk.com)--教育资源门户，提供试卷、教案、课件、论文、素材以及各类教学资源下载，还有大量而丰富的教学相关资讯！ qwazhNFmUd7NAx1ODbqMbQ==" type="#_x0000_t75" style="height:31.2pt;width:33.1pt;" o:ole="t" filled="f" o:preferrelative="t" stroked="f" coordsize="21600,21600">
            <v:path/>
            <v:fill on="f" focussize="0,0"/>
            <v:stroke on="f" joinstyle="miter"/>
            <v:imagedata r:id="rId202" o:title="eqId1879a3a8d816577f76c39e96d2dbf89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color w:val="000000"/>
        </w:rPr>
        <w:t xml:space="preserve">    </w:t>
      </w:r>
    </w:p>
    <w:p w14:paraId="760E74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=</w:t>
      </w:r>
    </w:p>
    <w:p w14:paraId="4D2315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58C4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045BD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①[1]在实验过程中，有用功是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有用</w:t>
      </w:r>
      <w:r>
        <w:rPr>
          <w:color w:val="000000"/>
        </w:rPr>
        <w:t>=</w:t>
      </w:r>
      <w:r>
        <w:rPr>
          <w:i/>
          <w:color w:val="000000"/>
        </w:rPr>
        <w:t>Gh</w:t>
      </w:r>
      <w:r>
        <w:rPr>
          <w:color w:val="000000"/>
        </w:rPr>
        <w:t>，总功是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总</w:t>
      </w:r>
      <w:r>
        <w:rPr>
          <w:color w:val="000000"/>
        </w:rPr>
        <w:t>=</w:t>
      </w:r>
      <w:r>
        <w:rPr>
          <w:i/>
          <w:color w:val="000000"/>
        </w:rPr>
        <w:t>Fs</w:t>
      </w:r>
      <w:r>
        <w:rPr>
          <w:color w:val="000000"/>
        </w:rPr>
        <w:t>，所以杠杆的机械效率是</w:t>
      </w:r>
      <w:r>
        <w:object>
          <v:shape id="_x0000_i1123" o:spt="75" alt="学科网(www.zxxk.com)--教育资源门户，提供试卷、教案、课件、论文、素材以及各类教学资源下载，还有大量而丰富的教学相关资讯！ qwazhNFmUd7NAx1ODbqMbQ==" type="#_x0000_t75" style="height:36.2pt;width:117.15pt;" o:ole="t" filled="f" o:preferrelative="t" stroked="f" coordsize="21600,21600">
            <v:path/>
            <v:fill on="f" focussize="0,0"/>
            <v:stroke on="f" joinstyle="miter"/>
            <v:imagedata r:id="rId204" o:title="eqIdf97092cd8b36bd0da75118244843ee7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color w:val="000000"/>
        </w:rPr>
        <w:t>；</w:t>
      </w:r>
    </w:p>
    <w:p w14:paraId="7A3B01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将三个相同的钩码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匀速提高时，所做的额外功相同，有用功增加，即有用功占总功的比值变大，所以此时的机械效率变大，即</w:t>
      </w:r>
      <w:r>
        <w:rPr>
          <w:rFonts w:ascii="Times New Roman" w:hAnsi="Times New Roman" w:eastAsia="Times New Roman" w:cs="Times New Roman"/>
          <w:i/>
          <w:color w:val="000000"/>
        </w:rPr>
        <w:t>η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i/>
          <w:color w:val="000000"/>
        </w:rPr>
        <w:t>η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。</w:t>
      </w:r>
    </w:p>
    <w:p w14:paraId="19223F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将同一物体由悬挂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变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，物体的力臂变大，由杠杆的平衡条件可知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变大；杠杆提升的高度减小，额外功减小，因此有用功占总功的比值变大，即杠杆的机械效率变大，则</w:t>
      </w:r>
      <w:r>
        <w:object>
          <v:shape id="_x0000_i1124" o:spt="75" alt="学科网(www.zxxk.com)--教育资源门户，提供试卷、教案、课件、论文、素材以及各类教学资源下载，还有大量而丰富的教学相关资讯！ qwazhNFmUd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06" o:title="eqIda577b6645a04b19554a921b467de898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6D6224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94D28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将同一物体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弹簧测力计分别挂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时，竖直向上匀速提高相同高度时，所做的有用功相同，额外功也相同，故总功相同，根据机械效率公式可知，机械效率相同，</w:t>
      </w:r>
      <w:r>
        <w:object>
          <v:shape id="_x0000_i1125" o:spt="75" alt="学科网(www.zxxk.com)--教育资源门户，提供试卷、教案、课件、论文、素材以及各类教学资源下载，还有大量而丰富的教学相关资讯！ qwazhNFmUd7NAx1ODbqMbQ==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08" o:title="eqId3016d7678b435ac45e1599bf346381a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27767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所示的装置中，水平金属导轨上放置两根可以自由滑动的金属棒，它们处在磁场中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受钩码的牵引向右运动，问：</w:t>
      </w:r>
    </w:p>
    <w:p w14:paraId="0C798D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3335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D33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是否运动？</w:t>
      </w:r>
    </w:p>
    <w:p w14:paraId="578CFB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中能量是怎样转化的？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选填“电能转化为机械能”或“机械能转化为电能”）。</w:t>
      </w:r>
    </w:p>
    <w:p w14:paraId="5A4291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中能量是怎样转化的？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选填“电能转化为机械能”或“机械能转化为电能”）。</w:t>
      </w:r>
    </w:p>
    <w:p w14:paraId="75F770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运动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机械能转化为电能</w:t>
      </w:r>
      <w:r>
        <w:rPr>
          <w:color w:val="000000"/>
        </w:rPr>
        <w:t xml:space="preserve">    </w:t>
      </w:r>
    </w:p>
    <w:p w14:paraId="602A3C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电能转化为机械能</w:t>
      </w:r>
    </w:p>
    <w:p w14:paraId="561205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DEE19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763D0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右手定则，则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向右运动产生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电流，则由左手定则，电流通过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时受向右的安培力，则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也向右运动。</w:t>
      </w:r>
    </w:p>
    <w:p w14:paraId="1123A2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11EAD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中切割磁感线产生感应电流，则机械能转化为电能；</w:t>
      </w:r>
    </w:p>
    <w:p w14:paraId="30137A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50BE1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中通电后受力运动，则电能转化为机械能。</w:t>
      </w:r>
    </w:p>
    <w:p w14:paraId="5F6C6A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计算题：（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ABDE9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甲所示，斜面长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、高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、重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的物块在倾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的斜面能匀速下滑，若不计空气阻力。在图乙中，用一个沿斜面向上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拉物体，把物体从相同斜面底端沿着斜面匀速拉至顶端，忽略物体大小的影响，整个过程中斜面相对地面处于静止状态。</w:t>
      </w:r>
    </w:p>
    <w:p w14:paraId="79F4E9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9900" cy="9906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0EC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甲图中做出物体受到的摩擦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物体受到其它力的合力</w:t>
      </w:r>
      <w:r>
        <w:object>
          <v:shape id="_x0000_i1126" o:spt="75" alt="学科网(www.zxxk.com)--教育资源门户，提供试卷、教案、课件、论文、素材以及各类教学资源下载，还有大量而丰富的教学相关资讯！ qwazhNFmUd7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12" o:title="eqIdff6eb673dc57ffda0675dedba13ccbe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意图，并简要说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7" o:spt="75" alt="学科网(www.zxxk.com)--教育资源门户，提供试卷、教案、课件、论文、素材以及各类教学资源下载，还有大量而丰富的教学相关资讯！ qwazhNFmUd7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12" o:title="eqIdff6eb673dc57ffda0675dedba13ccbe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和方向关系。</w:t>
      </w:r>
    </w:p>
    <w:p w14:paraId="6F83B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乙所示，物体从底端沿着斜面匀速拉至顶端，请推导并证明，</w:t>
      </w:r>
      <w:r>
        <w:object>
          <v:shape id="_x0000_i1128" o:spt="75" alt="学科网(www.zxxk.com)--教育资源门户，提供试卷、教案、课件、论文、素材以及各类教学资源下载，还有大量而丰富的教学相关资讯！ qwazhNFmUd7NAx1ODbqMbQ==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215" o:title="eqId88d185772cb5bbb14e005c80b280fc2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4E987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斜面长</w:t>
      </w:r>
      <w:r>
        <w:object>
          <v:shape id="_x0000_i1129" o:spt="75" alt="学科网(www.zxxk.com)--教育资源门户，提供试卷、教案、课件、论文、素材以及各类教学资源下载，还有大量而丰富的教学相关资讯！ qwazhNFmUd7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7" o:title="eqId12acaf83b95c2e9230cf8cf39c77ec7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高</w:t>
      </w:r>
      <w:r>
        <w:object>
          <v:shape id="_x0000_i1130" o:spt="75" alt="学科网(www.zxxk.com)--教育资源门户，提供试卷、教案、课件、论文、素材以及各类教学资源下载，还有大量而丰富的教学相关资讯！ qwazhNFmUd7NAx1ODbqMbQ==" type="#_x0000_t75" style="height:13.9pt;width:37.15pt;" o:ole="t" filled="f" o:preferrelative="t" stroked="f" coordsize="21600,21600">
            <v:path/>
            <v:fill on="f" focussize="0,0"/>
            <v:stroke on="f" joinstyle="miter"/>
            <v:imagedata r:id="rId219" o:title="eqIdf44a7208c96ddaae13b7747a63f72c5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为</w:t>
      </w:r>
      <w:r>
        <w:object>
          <v:shape id="_x0000_i1131" o:spt="75" alt="学科网(www.zxxk.com)--教育资源门户，提供试卷、教案、课件、论文、素材以及各类教学资源下载，还有大量而丰富的教学相关资讯！ qwazhNFmUd7NAx1ODbqMbQ==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221" o:title="eqId98c2cbf258a33be3fd93b9f0068b2f9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甲图中物体受摩擦力大小是多少？</w:t>
      </w:r>
    </w:p>
    <w:p w14:paraId="049672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drawing>
          <wp:inline distT="0" distB="0" distL="114300" distR="114300">
            <wp:extent cx="1362075" cy="9906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</w:t>
      </w:r>
    </w:p>
    <w:p w14:paraId="0EE04C6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6N</w:t>
      </w:r>
    </w:p>
    <w:p w14:paraId="0440B8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B9BE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62FF1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物体在斜面上匀速下滑时，受到平衡力的作用，此时物块受到平行于斜面向上的摩擦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根据二力平衡条件可知，物体受到其它力的合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合</w:t>
      </w:r>
      <w:r>
        <w:rPr>
          <w:rFonts w:ascii="宋体" w:hAnsi="宋体" w:eastAsia="宋体" w:cs="宋体"/>
          <w:color w:val="000000"/>
        </w:rPr>
        <w:t>与摩擦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大小相等、方向相反，则物体受到其它力的合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合</w:t>
      </w:r>
      <w:r>
        <w:rPr>
          <w:rFonts w:ascii="宋体" w:hAnsi="宋体" w:eastAsia="宋体" w:cs="宋体"/>
          <w:color w:val="000000"/>
        </w:rPr>
        <w:t>平行于斜面向下，受力示意图如下：</w:t>
      </w:r>
    </w:p>
    <w:p w14:paraId="2065C4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1239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13C78E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乙中，物体从底端沿着斜面匀速拉至顶端时，总功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color w:val="000000"/>
          <w:vertAlign w:val="subscript"/>
        </w:rPr>
        <w:t>总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  <w:r>
        <w:rPr>
          <w:rFonts w:ascii="宋体" w:hAnsi="宋体" w:eastAsia="宋体" w:cs="宋体"/>
          <w:color w:val="000000"/>
        </w:rPr>
        <w:t>，有用功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color w:val="000000"/>
          <w:vertAlign w:val="subscript"/>
        </w:rPr>
        <w:t>有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h</w:t>
      </w:r>
      <w:r>
        <w:rPr>
          <w:rFonts w:ascii="宋体" w:hAnsi="宋体" w:eastAsia="宋体" w:cs="宋体"/>
          <w:color w:val="000000"/>
        </w:rPr>
        <w:t>，额外功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color w:val="000000"/>
          <w:vertAlign w:val="subscript"/>
        </w:rPr>
        <w:t>额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</w:p>
    <w:p w14:paraId="28F74E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color w:val="000000"/>
          <w:vertAlign w:val="subscript"/>
        </w:rPr>
        <w:t>总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color w:val="000000"/>
          <w:vertAlign w:val="subscript"/>
        </w:rPr>
        <w:t>有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color w:val="000000"/>
          <w:vertAlign w:val="subscript"/>
        </w:rPr>
        <w:t>额</w: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h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</w:p>
    <w:p w14:paraId="026992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数学知识可得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>×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 w14:paraId="17DE65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有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Gs</w:t>
      </w:r>
      <w:r>
        <w:rPr>
          <w:rFonts w:ascii="Times New Roman" w:hAnsi="Times New Roman" w:eastAsia="Times New Roman" w:cs="Times New Roman"/>
          <w:color w:val="000000"/>
        </w:rPr>
        <w:t>×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</w:p>
    <w:p w14:paraId="11992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简可得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 w14:paraId="5CC512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0E19B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斜面长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>=5m</w:t>
      </w:r>
      <w:r>
        <w:rPr>
          <w:rFonts w:ascii="宋体" w:hAnsi="宋体" w:eastAsia="宋体" w:cs="宋体"/>
          <w:color w:val="000000"/>
        </w:rPr>
        <w:t>，高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=3m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2" o:spt="75" alt="学科网(www.zxxk.com)--教育资源门户，提供试卷、教案、课件、论文、素材以及各类教学资源下载，还有大量而丰富的教学相关资讯！ qwazhNFmUd7NAx1ODbqMbQ==" type="#_x0000_t75" style="height:31pt;width:65.95pt;" o:ole="t" filled="f" o:preferrelative="t" stroked="f" coordsize="21600,21600">
            <v:path/>
            <v:fill on="f" focussize="0,0"/>
            <v:stroke on="f" joinstyle="miter"/>
            <v:imagedata r:id="rId224" o:title="eqIdd26e26d06b31263e96ed1afedabc4f2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</w:p>
    <w:p w14:paraId="137A22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图中物体在斜面上匀速下滑时，动能不变，减小的重力势能转化为内能，即重力做的功等于克服摩擦力做的功，所以可得</w:t>
      </w:r>
      <w:r>
        <w:rPr>
          <w:rFonts w:ascii="Times New Roman" w:hAnsi="Times New Roman" w:eastAsia="Times New Roman" w:cs="Times New Roman"/>
          <w:i/>
          <w:color w:val="000000"/>
        </w:rPr>
        <w:t>Gh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s</w:t>
      </w:r>
    </w:p>
    <w:p w14:paraId="7BAB15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物体受到的摩擦力</w:t>
      </w:r>
      <w:r>
        <w:object>
          <v:shape id="_x0000_i1133" o:spt="75" alt="学科网(www.zxxk.com)--教育资源门户，提供试卷、教案、课件、论文、素材以及各类教学资源下载，还有大量而丰富的教学相关资讯！ qwazhNFmUd7NAx1ODbqMbQ==" type="#_x0000_t75" style="height:31.15pt;width:127.15pt;" o:ole="t" filled="f" o:preferrelative="t" stroked="f" coordsize="21600,21600">
            <v:path/>
            <v:fill on="f" focussize="0,0"/>
            <v:stroke on="f" joinstyle="miter"/>
            <v:imagedata r:id="rId226" o:title="eqIdcf4c36f1cedde1a1991b2148f297fad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3D0EC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所示，甲是某型号电水壶内部电路原理图（具有加热和保温功能），乙则是其正常工作时电功率与时间的关系图像，丙是家用电能表的铭牌参数。</w:t>
      </w:r>
    </w:p>
    <w:p w14:paraId="38D9AE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57700" cy="13525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F80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电水壶加热水后，求正常保温</w:t>
      </w:r>
      <w:r>
        <w:rPr>
          <w:rFonts w:ascii="Times New Roman" w:hAnsi="Times New Roman" w:eastAsia="Times New Roman" w:cs="Times New Roman"/>
          <w:color w:val="000000"/>
        </w:rPr>
        <w:t>10min</w:t>
      </w:r>
      <w:r>
        <w:rPr>
          <w:rFonts w:ascii="宋体" w:hAnsi="宋体" w:eastAsia="宋体" w:cs="宋体"/>
          <w:color w:val="000000"/>
        </w:rPr>
        <w:t>消耗的电能；</w:t>
      </w:r>
    </w:p>
    <w:p w14:paraId="46A24D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正常加热时，求电水壶的发热电阻的阻值大小；</w:t>
      </w:r>
    </w:p>
    <w:p w14:paraId="69285B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某次用电高峰时，实际电压只有</w:t>
      </w:r>
      <w:r>
        <w:rPr>
          <w:rFonts w:ascii="Times New Roman" w:hAnsi="Times New Roman" w:eastAsia="Times New Roman" w:cs="Times New Roman"/>
          <w:color w:val="000000"/>
        </w:rPr>
        <w:t>198V</w:t>
      </w:r>
      <w:r>
        <w:rPr>
          <w:rFonts w:ascii="宋体" w:hAnsi="宋体" w:eastAsia="宋体" w:cs="宋体"/>
          <w:color w:val="000000"/>
        </w:rPr>
        <w:t>，此时使用电水壶加热</w:t>
      </w:r>
      <w:r>
        <w:rPr>
          <w:rFonts w:ascii="Times New Roman" w:hAnsi="Times New Roman" w:eastAsia="Times New Roman" w:cs="Times New Roman"/>
          <w:color w:val="000000"/>
        </w:rPr>
        <w:t>5min</w:t>
      </w:r>
      <w:r>
        <w:rPr>
          <w:rFonts w:ascii="宋体" w:hAnsi="宋体" w:eastAsia="宋体" w:cs="宋体"/>
          <w:color w:val="000000"/>
        </w:rPr>
        <w:t>电能表转多少转？</w:t>
      </w:r>
    </w:p>
    <w:p w14:paraId="0E9023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.2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color w:val="000000"/>
        </w:rPr>
        <w:t xml:space="preserve">    </w:t>
      </w:r>
    </w:p>
    <w:p w14:paraId="37BCA7F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60.5Ω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162r</w:t>
      </w:r>
    </w:p>
    <w:p w14:paraId="17DF87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64D16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13FA1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水壶加热水后，正常保温</w:t>
      </w:r>
      <w:r>
        <w:rPr>
          <w:rFonts w:ascii="Times New Roman" w:hAnsi="Times New Roman" w:eastAsia="Times New Roman" w:cs="Times New Roman"/>
          <w:color w:val="000000"/>
        </w:rPr>
        <w:t>10min</w:t>
      </w:r>
      <w:r>
        <w:rPr>
          <w:rFonts w:ascii="宋体" w:hAnsi="宋体" w:eastAsia="宋体" w:cs="宋体"/>
          <w:color w:val="000000"/>
        </w:rPr>
        <w:t>消耗的电能为</w:t>
      </w:r>
    </w:p>
    <w:p w14:paraId="0C36822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 qwazhNFmUd7NAx1ODbqMbQ==" type="#_x0000_t75" style="height:18.9pt;width:180pt;" o:ole="t" filled="f" o:preferrelative="t" stroked="f" coordsize="21600,21600">
            <v:path/>
            <v:fill on="f" focussize="0,0"/>
            <v:stroke on="f" joinstyle="miter"/>
            <v:imagedata r:id="rId229" o:title="eqId13cf6efdfb14282a35a9e8cdff6142a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</w:p>
    <w:p w14:paraId="7A94CF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3A4D2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正常加热时，电水壶的发热电阻的阻值大小为</w:t>
      </w:r>
      <w:r>
        <w:object>
          <v:shape id="_x0000_i1135" o:spt="75" alt="学科网(www.zxxk.com)--教育资源门户，提供试卷、教案、课件、论文、素材以及各类教学资源下载，还有大量而丰富的教学相关资讯！ qwazhNFmUd7NAx1ODbqMbQ==" type="#_x0000_t75" style="height:36pt;width:69.85pt;" o:ole="t" filled="f" o:preferrelative="t" stroked="f" coordsize="21600,21600">
            <v:path/>
            <v:fill on="f" focussize="0,0"/>
            <v:stroke on="f" joinstyle="miter"/>
            <v:imagedata r:id="rId231" o:title="eqId6b0e7b32cdb92b2e5a24a0d28b622a1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</w:p>
    <w:p w14:paraId="3B5866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36" o:spt="75" alt="学科网(www.zxxk.com)--教育资源门户，提供试卷、教案、课件、论文、素材以及各类教学资源下载，还有大量而丰富的教学相关资讯！ qwazhNFmUd7NAx1ODbqMbQ==" type="#_x0000_t75" style="height:18.1pt;width:56.05pt;" o:ole="t" filled="f" o:preferrelative="t" stroked="f" coordsize="21600,21600">
            <v:path/>
            <v:fill on="f" focussize="0,0"/>
            <v:stroke on="f" joinstyle="miter"/>
            <v:imagedata r:id="rId233" o:title="eqIdbf485f9ac67a59853cdd8286ad0902a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</w:p>
    <w:p w14:paraId="562CA1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73A2F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加热</w:t>
      </w:r>
      <w:r>
        <w:rPr>
          <w:rFonts w:ascii="Times New Roman" w:hAnsi="Times New Roman" w:eastAsia="Times New Roman" w:cs="Times New Roman"/>
          <w:color w:val="000000"/>
        </w:rPr>
        <w:t>5min</w:t>
      </w:r>
      <w:r>
        <w:rPr>
          <w:rFonts w:ascii="宋体" w:hAnsi="宋体" w:eastAsia="宋体" w:cs="宋体"/>
          <w:color w:val="000000"/>
        </w:rPr>
        <w:t>消耗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02224068" name="图片 702224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224068" name="图片 702224068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能为</w:t>
      </w:r>
      <w:r>
        <w:object>
          <v:shape id="_x0000_i1137" o:spt="75" alt="学科网(www.zxxk.com)--教育资源门户，提供试卷、教案、课件、论文、素材以及各类教学资源下载，还有大量而丰富的教学相关资讯！ qwazhNFmUd7NAx1ODbqMbQ==" type="#_x0000_t75" style="height:36pt;width:109.05pt;" o:ole="t" filled="f" o:preferrelative="t" stroked="f" coordsize="21600,21600">
            <v:path/>
            <v:fill on="f" focussize="0,0"/>
            <v:stroke on="f" joinstyle="miter"/>
            <v:imagedata r:id="rId236" o:title="eqIda9e8de2c7c195bdac143eed233e5733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</w:p>
    <w:p w14:paraId="12B160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能表的转数为</w:t>
      </w:r>
      <w:r>
        <w:object>
          <v:shape id="_x0000_i1138" o:spt="75" alt="学科网(www.zxxk.com)--教育资源门户，提供试卷、教案、课件、论文、素材以及各类教学资源下载，还有大量而丰富的教学相关资讯！ qwazhNFmUd7NAx1ODbqMbQ==" type="#_x0000_t75" style="height:31pt;width:124.05pt;" o:ole="t" filled="f" o:preferrelative="t" stroked="f" coordsize="21600,21600">
            <v:path/>
            <v:fill on="f" focussize="0,0"/>
            <v:stroke on="f" joinstyle="miter"/>
            <v:imagedata r:id="rId238" o:title="eqId37bb64c7fcff01c31028d66a4e0fe16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</w:p>
    <w:p w14:paraId="2977C9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底面积为</w:t>
      </w:r>
      <w:r>
        <w:rPr>
          <w:rFonts w:ascii="Times New Roman" w:hAnsi="Times New Roman" w:eastAsia="Times New Roman" w:cs="Times New Roman"/>
          <w:color w:val="000000"/>
        </w:rPr>
        <w:t>400c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圆柱形容器内装有适量的水，将其竖直放在水平桌面上，把边长为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的正方体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放入水后，再在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上方放一物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恰好没入水中，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，已知物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密度为</w:t>
      </w:r>
      <w:r>
        <w:rPr>
          <w:rFonts w:ascii="Times New Roman" w:hAnsi="Times New Roman" w:eastAsia="Times New Roman" w:cs="Times New Roman"/>
          <w:color w:val="000000"/>
        </w:rPr>
        <w:t>6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kg/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，质量为</w:t>
      </w:r>
      <w:r>
        <w:rPr>
          <w:rFonts w:ascii="Times New Roman" w:hAnsi="Times New Roman" w:eastAsia="Times New Roman" w:cs="Times New Roman"/>
          <w:color w:val="000000"/>
        </w:rPr>
        <w:t>0.6kg</w:t>
      </w:r>
      <w:r>
        <w:rPr>
          <w:rFonts w:ascii="宋体" w:hAnsi="宋体" w:eastAsia="宋体" w:cs="宋体"/>
          <w:color w:val="000000"/>
        </w:rPr>
        <w:t>。（取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</w:rPr>
        <w:t>=10N/kg</w:t>
      </w:r>
      <w:r>
        <w:rPr>
          <w:rFonts w:ascii="宋体" w:hAnsi="宋体" w:eastAsia="宋体" w:cs="宋体"/>
          <w:color w:val="000000"/>
        </w:rPr>
        <w:t>）求：</w:t>
      </w:r>
    </w:p>
    <w:p w14:paraId="208E52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密度；</w:t>
      </w:r>
    </w:p>
    <w:p w14:paraId="483B78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将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入水中，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，求水对容器底部压强的变化。</w:t>
      </w:r>
    </w:p>
    <w:p w14:paraId="1EA8E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1525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975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9" o:spt="75" alt="学科网(www.zxxk.com)--教育资源门户，提供试卷、教案、课件、论文、素材以及各类教学资源下载，还有大量而丰富的教学相关资讯！ qwazhNFmUd7NAx1ODbqMbQ==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41" o:title="eqId8e745b2fded511f1fb95615dd23059f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40" o:spt="75" alt="学科网(www.zxxk.com)--教育资源门户，提供试卷、教案、课件、论文、素材以及各类教学资源下载，还有大量而丰富的教学相关资讯！ qwazhNFmUd7NAx1ODbqMbQ==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43" o:title="eqId1fee095ea9f9d2907671451162baedf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</w:p>
    <w:p w14:paraId="0159DE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2AB7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23FBCC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</w:t>
      </w:r>
    </w:p>
    <w:p w14:paraId="70CB7E5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1" o:spt="75" alt="学科网(www.zxxk.com)--教育资源门户，提供试卷、教案、课件、论文、素材以及各类教学资源下载，还有大量而丰富的教学相关资讯！ qwazhNFmUd7NAx1ODbqMbQ==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45" o:title="eqIda3e8b5e08812f92622f79e7b17a5a78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</w:p>
    <w:p w14:paraId="1E5283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 w14:paraId="7BE81F5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 qwazhNFmUd7NAx1ODbqMbQ==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247" o:title="eqIdbf36d8e6f56fbac2ed7e483084a9317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</w:p>
    <w:p w14:paraId="1760AD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共同悬浮，则</w:t>
      </w:r>
    </w:p>
    <w:p w14:paraId="70E5812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 qwazhNFmUd7NAx1ODbqMbQ==" type="#_x0000_t75" style="height:19pt;width:103.25pt;" o:ole="t" filled="f" o:preferrelative="t" stroked="f" coordsize="21600,21600">
            <v:path/>
            <v:fill on="f" focussize="0,0"/>
            <v:stroke on="f" joinstyle="miter"/>
            <v:imagedata r:id="rId249" o:title="eqId34317afd819c89b821dd5afb7913262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</w:p>
    <w:p w14:paraId="374432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 w14:paraId="355CACE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 qwazhNFmUd7NAx1ODbqMbQ==" type="#_x0000_t75" style="height:18.75pt;width:144.75pt;" o:ole="t" filled="f" o:preferrelative="t" stroked="f" coordsize="21600,21600">
            <v:path/>
            <v:fill on="f" focussize="0,0"/>
            <v:stroke on="f" joinstyle="miter"/>
            <v:imagedata r:id="rId251" o:title="eqId43bc11281f5da1420683cbd8446c5da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</w:p>
    <w:p w14:paraId="0906CF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</w:p>
    <w:p w14:paraId="52C3FAD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 qwazhNFmUd7NAx1ODbqMbQ==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253" o:title="eqId8dcb1000703d63cc13f5c021283d896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</w:p>
    <w:p w14:paraId="794491F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 qwazhNFmUd7NAx1ODbqMbQ==" type="#_x0000_t75" style="height:36pt;width:195.75pt;" o:ole="t" filled="f" o:preferrelative="t" stroked="f" coordsize="21600,21600">
            <v:path/>
            <v:fill on="f" focussize="0,0"/>
            <v:stroke on="f" joinstyle="miter"/>
            <v:imagedata r:id="rId255" o:title="eqIdc98893661ece3b13c3668596d5b264c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</w:p>
    <w:p w14:paraId="7C83D9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入水中后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漂浮，有一部分体积露出水面，造成液面下降，</w:t>
      </w:r>
      <w:r>
        <w:rPr>
          <w:rFonts w:ascii="Times New Roman" w:hAnsi="Times New Roman" w:eastAsia="Times New Roman" w:cs="Times New Roman"/>
          <w:color w:val="000000"/>
        </w:rPr>
        <w:t xml:space="preserve"> A</w:t>
      </w:r>
      <w:r>
        <w:rPr>
          <w:rFonts w:ascii="宋体" w:hAnsi="宋体" w:eastAsia="宋体" w:cs="宋体"/>
          <w:color w:val="000000"/>
        </w:rPr>
        <w:t>漂浮</w:t>
      </w:r>
    </w:p>
    <w:p w14:paraId="7791D5C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 qwazhNFmUd7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57" o:title="eqId7e4b7ef4e703b458a4409e668e71466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</w:p>
    <w:p w14:paraId="06A55D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 w14:paraId="2B57EC6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 qwazhNFmUd7NAx1ODbqMbQ==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259" o:title="eqId25d3d3c0f65538f965fb24763564740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</w:p>
    <w:p w14:paraId="3FE004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60220A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9" o:spt="75" alt="学科网(www.zxxk.com)--教育资源门户，提供试卷、教案、课件、论文、素材以及各类教学资源下载，还有大量而丰富的教学相关资讯！ qwazhNFmUd7NAx1ODbqMbQ==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261" o:title="eqIde3b27db123b1614ab49c6d8e3e945dc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</w:p>
    <w:p w14:paraId="5ACC33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液面下降</w:t>
      </w:r>
    </w:p>
    <w:p w14:paraId="2346191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 qwazhNFmUd7NAx1ODbqMbQ==" type="#_x0000_t75" style="height:32.25pt;width:156.75pt;" o:ole="t" filled="f" o:preferrelative="t" stroked="f" coordsize="21600,21600">
            <v:path/>
            <v:fill on="f" focussize="0,0"/>
            <v:stroke on="f" joinstyle="miter"/>
            <v:imagedata r:id="rId263" o:title="eqIda5facba2a12022f691b6eea45146a69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</w:p>
    <w:p w14:paraId="75CF94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液面下降</w:t>
      </w:r>
    </w:p>
    <w:p w14:paraId="0FD0937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o:spt="75" alt="学科网(www.zxxk.com)--教育资源门户，提供试卷、教案、课件、论文、素材以及各类教学资源下载，还有大量而丰富的教学相关资讯！ qwazhNFmUd7NAx1ODbqMbQ==" type="#_x0000_t75" style="height:20.4pt;width:283.55pt;" o:ole="t" filled="f" o:preferrelative="t" stroked="f" coordsize="21600,21600">
            <v:path/>
            <v:fill on="f" focussize="0,0"/>
            <v:stroke on="f" joinstyle="miter"/>
            <v:imagedata r:id="rId265" o:title="eqId1fc43df6a3681d2370f69e7bd329185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</w:p>
    <w:p w14:paraId="30DA9611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7F42FC67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B6DD32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D7E0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png"/><Relationship Id="rId91" Type="http://schemas.openxmlformats.org/officeDocument/2006/relationships/image" Target="media/image46.png"/><Relationship Id="rId90" Type="http://schemas.openxmlformats.org/officeDocument/2006/relationships/image" Target="media/image45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png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png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8" Type="http://schemas.openxmlformats.org/officeDocument/2006/relationships/fontTable" Target="fontTable.xml"/><Relationship Id="rId267" Type="http://schemas.openxmlformats.org/officeDocument/2006/relationships/customXml" Target="../customXml/item2.xml"/><Relationship Id="rId266" Type="http://schemas.openxmlformats.org/officeDocument/2006/relationships/customXml" Target="../customXml/item1.xml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5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0.bin"/><Relationship Id="rId25" Type="http://schemas.openxmlformats.org/officeDocument/2006/relationships/image" Target="media/image13.wmf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21.png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8.wmf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12.png"/><Relationship Id="rId229" Type="http://schemas.openxmlformats.org/officeDocument/2006/relationships/image" Target="media/image115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4.png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1.png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11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5.png"/><Relationship Id="rId21" Type="http://schemas.openxmlformats.org/officeDocument/2006/relationships/oleObject" Target="embeddings/oleObject7.bin"/><Relationship Id="rId209" Type="http://schemas.openxmlformats.org/officeDocument/2006/relationships/image" Target="media/image104.png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00" Type="http://schemas.openxmlformats.org/officeDocument/2006/relationships/oleObject" Target="embeddings/oleObject9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oleObject" Target="embeddings/oleObject93.bin"/><Relationship Id="rId193" Type="http://schemas.openxmlformats.org/officeDocument/2006/relationships/oleObject" Target="embeddings/oleObject92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9.bin"/><Relationship Id="rId186" Type="http://schemas.openxmlformats.org/officeDocument/2006/relationships/oleObject" Target="embeddings/oleObject88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2.png"/><Relationship Id="rId180" Type="http://schemas.openxmlformats.org/officeDocument/2006/relationships/image" Target="media/image91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7.wmf"/><Relationship Id="rId171" Type="http://schemas.openxmlformats.org/officeDocument/2006/relationships/image" Target="media/image86.png"/><Relationship Id="rId170" Type="http://schemas.openxmlformats.org/officeDocument/2006/relationships/image" Target="media/image85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png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oleObject" Target="embeddings/oleObject77.bin"/><Relationship Id="rId160" Type="http://schemas.openxmlformats.org/officeDocument/2006/relationships/oleObject" Target="embeddings/oleObject76.bin"/><Relationship Id="rId16" Type="http://schemas.openxmlformats.org/officeDocument/2006/relationships/image" Target="media/image8.wmf"/><Relationship Id="rId159" Type="http://schemas.openxmlformats.org/officeDocument/2006/relationships/oleObject" Target="embeddings/oleObject75.bin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image" Target="media/image76.png"/><Relationship Id="rId146" Type="http://schemas.openxmlformats.org/officeDocument/2006/relationships/image" Target="media/image75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2.png"/><Relationship Id="rId14" Type="http://schemas.openxmlformats.org/officeDocument/2006/relationships/image" Target="media/image7.png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image" Target="media/image67.png"/><Relationship Id="rId131" Type="http://schemas.openxmlformats.org/officeDocument/2006/relationships/image" Target="media/image66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6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5.bin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9.png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image" Target="media/image5.png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6</Pages>
  <Words>861</Words>
  <Characters>927</Characters>
  <Lines>0</Lines>
  <Paragraphs>0</Paragraphs>
  <TotalTime>5</TotalTime>
  <ScaleCrop>false</ScaleCrop>
  <LinksUpToDate>false</LinksUpToDate>
  <CharactersWithSpaces>934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30T23:11:00Z</dcterms:created>
  <dc:creator>学科网试题生产平台</dc:creator>
  <dc:description>3830699039727616</dc:description>
  <cp:lastModifiedBy>king   hero</cp:lastModifiedBy>
  <dcterms:modified xsi:type="dcterms:W3CDTF">2025-09-02T16:28:5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2FBB3017A5A74C9DBCA53E0E8072E7F9_12</vt:lpwstr>
  </property>
</Properties>
</file>